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1954685A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88456B" w14:textId="77777777" w:rsidR="00814220" w:rsidRPr="00EF0C3E" w:rsidRDefault="00814220" w:rsidP="00F57285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DBFC41" w14:textId="77777777" w:rsidR="00814220" w:rsidRPr="00EF0C3E" w:rsidRDefault="00814220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F69100D" w14:textId="77777777" w:rsidR="00814220" w:rsidRPr="00EF0C3E" w:rsidRDefault="00814220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996C4F" w14:textId="77777777" w:rsidR="00814220" w:rsidRPr="00EF0C3E" w:rsidRDefault="00814220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4DCE545" w14:textId="77777777" w:rsidR="00814220" w:rsidRDefault="00796310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39A02E96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3407D4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251D46A1" w14:textId="09624B15" w:rsidR="00F57285" w:rsidRPr="00EF0C3E" w:rsidRDefault="00F57285" w:rsidP="00DB22EC">
            <w:pPr>
              <w:pStyle w:val="Text"/>
              <w:ind w:firstLine="75"/>
            </w:pPr>
            <w:r>
              <w:t xml:space="preserve">States </w:t>
            </w:r>
            <w:r w:rsidR="00020203" w:rsidRPr="000F0021">
              <w:rPr>
                <w:position w:val="-22"/>
              </w:rPr>
              <w:object w:dxaOrig="2360" w:dyaOrig="580" w14:anchorId="0B4D6E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29.25pt" o:ole="">
                  <v:imagedata r:id="rId7" o:title=""/>
                </v:shape>
                <o:OLEObject Type="Embed" ProgID="Equation.DSMT4" ShapeID="_x0000_i1025" DrawAspect="Content" ObjectID="_1572679713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6F2B5691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A4EED6" w14:textId="6CD41A5B" w:rsidR="00F57285" w:rsidRPr="00EF0C3E" w:rsidRDefault="00F57285" w:rsidP="00930F4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0E6B72D1" w14:textId="77777777" w:rsidR="00F57285" w:rsidRDefault="00F57285" w:rsidP="00930F46">
            <w:pPr>
              <w:pStyle w:val="Text"/>
              <w:jc w:val="center"/>
            </w:pPr>
            <w:r>
              <w:t>5th</w:t>
            </w:r>
          </w:p>
          <w:p w14:paraId="4B208521" w14:textId="5886B471" w:rsidR="00F57285" w:rsidRPr="00D23ECE" w:rsidRDefault="00F57285" w:rsidP="00930F46">
            <w:pPr>
              <w:pStyle w:val="Text"/>
              <w:jc w:val="center"/>
            </w:pPr>
            <w:r>
              <w:t>Differentiate simple trigonometric functions</w:t>
            </w:r>
            <w:r w:rsidR="00A30660">
              <w:t>.</w:t>
            </w:r>
          </w:p>
        </w:tc>
      </w:tr>
      <w:tr w:rsidR="00F57285" w:rsidRPr="00D23ECE" w14:paraId="403BFD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280409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2500E8" w14:textId="2EA8B494" w:rsidR="000F0021" w:rsidRDefault="00DB22EC" w:rsidP="00DB22EC">
            <w:pPr>
              <w:pStyle w:val="Text"/>
              <w:ind w:firstLine="75"/>
            </w:pPr>
            <w:r>
              <w:t>Makes correct substitutions:</w:t>
            </w:r>
          </w:p>
          <w:p w14:paraId="072FBB6B" w14:textId="2A4AE9AE" w:rsidR="00F57285" w:rsidRPr="00EF0C3E" w:rsidRDefault="00020203" w:rsidP="00DB22EC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2500" w:dyaOrig="580" w14:anchorId="34A3CE9C">
                <v:shape id="_x0000_i1026" type="#_x0000_t75" style="width:124.5pt;height:29.25pt" o:ole="">
                  <v:imagedata r:id="rId9" o:title=""/>
                </v:shape>
                <o:OLEObject Type="Embed" ProgID="Equation.DSMT4" ShapeID="_x0000_i1026" DrawAspect="Content" ObjectID="_1572679714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4D35ABCC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0C863B" w14:textId="77777777" w:rsidR="00F57285" w:rsidRPr="00EF0C3E" w:rsidRDefault="00F57285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864619" w14:textId="77777777" w:rsidR="00F57285" w:rsidRPr="00D23ECE" w:rsidRDefault="00F57285" w:rsidP="00EF0C3E">
            <w:pPr>
              <w:pStyle w:val="Text"/>
            </w:pPr>
          </w:p>
        </w:tc>
      </w:tr>
      <w:tr w:rsidR="00F57285" w:rsidRPr="00D23ECE" w14:paraId="46C9A20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7B0D92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281C26" w14:textId="45B3E821" w:rsidR="000F0021" w:rsidRDefault="00F57285" w:rsidP="00DB22EC">
            <w:pPr>
              <w:pStyle w:val="Text"/>
              <w:ind w:firstLine="75"/>
            </w:pPr>
            <w:r>
              <w:t xml:space="preserve">Uses the appropriate </w:t>
            </w:r>
            <w:r w:rsidR="000F0021">
              <w:t xml:space="preserve">trigonometric addition formula </w:t>
            </w:r>
            <w:r w:rsidR="00DB22EC">
              <w:t>to write</w:t>
            </w:r>
          </w:p>
          <w:p w14:paraId="03C483D8" w14:textId="21DD1DA5" w:rsidR="00F57285" w:rsidRPr="00EF0C3E" w:rsidRDefault="00020203" w:rsidP="00DB22EC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3580" w:dyaOrig="580" w14:anchorId="0B3A0FD7">
                <v:shape id="_x0000_i1027" type="#_x0000_t75" style="width:179.25pt;height:29.25pt" o:ole="">
                  <v:imagedata r:id="rId11" o:title=""/>
                </v:shape>
                <o:OLEObject Type="Embed" ProgID="Equation.DSMT4" ShapeID="_x0000_i1027" DrawAspect="Content" ObjectID="_1572679715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250294DE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15C03E" w14:textId="54B6BF6F" w:rsidR="00F57285" w:rsidRPr="00EF0C3E" w:rsidRDefault="00F57285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07D022F" w14:textId="77777777" w:rsidR="00F57285" w:rsidRPr="00D23ECE" w:rsidRDefault="00F57285" w:rsidP="00EF0C3E">
            <w:pPr>
              <w:pStyle w:val="Text"/>
            </w:pPr>
          </w:p>
        </w:tc>
      </w:tr>
      <w:tr w:rsidR="00F57285" w:rsidRPr="00D23ECE" w14:paraId="7C28075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5B0340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6336FE" w14:textId="71A324FB" w:rsidR="000F0021" w:rsidRDefault="00DB22EC" w:rsidP="00DB22EC">
            <w:pPr>
              <w:pStyle w:val="Text"/>
              <w:ind w:firstLine="75"/>
            </w:pPr>
            <w:r>
              <w:t>Groups the terms appropriately</w:t>
            </w:r>
          </w:p>
          <w:p w14:paraId="7E987401" w14:textId="7C83D0B6" w:rsidR="00F57285" w:rsidRPr="00EF0C3E" w:rsidRDefault="00020203" w:rsidP="00DB22EC">
            <w:pPr>
              <w:pStyle w:val="Text"/>
              <w:ind w:firstLine="75"/>
            </w:pPr>
            <w:r w:rsidRPr="00020203">
              <w:rPr>
                <w:position w:val="-28"/>
              </w:rPr>
              <w:object w:dxaOrig="3940" w:dyaOrig="680" w14:anchorId="4D7E646D">
                <v:shape id="_x0000_i1028" type="#_x0000_t75" style="width:196.5pt;height:33.75pt" o:ole="">
                  <v:imagedata r:id="rId13" o:title=""/>
                </v:shape>
                <o:OLEObject Type="Embed" ProgID="Equation.DSMT4" ShapeID="_x0000_i1028" DrawAspect="Content" ObjectID="_1572679716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39A74EB0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2828762" w14:textId="43A4CBF5" w:rsidR="00F57285" w:rsidRPr="00EF0C3E" w:rsidRDefault="00F57285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490A573" w14:textId="77777777" w:rsidR="00F57285" w:rsidRPr="00D23ECE" w:rsidRDefault="00F57285" w:rsidP="00EF0C3E">
            <w:pPr>
              <w:pStyle w:val="Text"/>
            </w:pPr>
          </w:p>
        </w:tc>
      </w:tr>
      <w:tr w:rsidR="00F57285" w:rsidRPr="00D23ECE" w14:paraId="78018F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AF6BC7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C687D6" w14:textId="77777777" w:rsidR="00F57285" w:rsidRPr="00EF0C3E" w:rsidRDefault="00F57285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55EEB8" w14:textId="77777777" w:rsidR="00F57285" w:rsidRPr="00EF0C3E" w:rsidRDefault="00F57285" w:rsidP="007C532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CB3B161" w14:textId="77777777" w:rsidR="00F57285" w:rsidRPr="00EF0C3E" w:rsidRDefault="00F57285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4A8BA58" w14:textId="77777777" w:rsidR="00F57285" w:rsidRPr="00D23ECE" w:rsidRDefault="00F57285" w:rsidP="00EF0C3E">
            <w:pPr>
              <w:pStyle w:val="Text"/>
            </w:pPr>
          </w:p>
        </w:tc>
      </w:tr>
      <w:tr w:rsidR="00F57285" w:rsidRPr="00D23ECE" w14:paraId="640E547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E03B98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2B5B37EC" w14:textId="49EEBD3B" w:rsidR="00F57285" w:rsidRPr="00EF0C3E" w:rsidRDefault="00F57285" w:rsidP="00CE0250">
            <w:pPr>
              <w:pStyle w:val="Text"/>
            </w:pPr>
            <w:r>
              <w:t xml:space="preserve">Explains that as </w:t>
            </w:r>
            <w:r w:rsidR="00CE0250" w:rsidRPr="006A0576">
              <w:rPr>
                <w:i/>
              </w:rPr>
              <w:t>h</w:t>
            </w:r>
            <w:r w:rsidR="00CE0250">
              <w:t xml:space="preserve"> </w:t>
            </w:r>
            <w:r w:rsidR="00CE0250">
              <w:rPr>
                <w:rFonts w:ascii="Cambria Math" w:hAnsi="Cambria Math"/>
              </w:rPr>
              <w:t>→</w:t>
            </w:r>
            <w:r w:rsidR="00CE0250">
              <w:t xml:space="preserve"> 0,</w:t>
            </w:r>
            <w:r w:rsidR="00020203" w:rsidRPr="00B46DB8">
              <w:rPr>
                <w:position w:val="-22"/>
              </w:rPr>
              <w:object w:dxaOrig="1219" w:dyaOrig="580" w14:anchorId="0D801456">
                <v:shape id="_x0000_i1029" type="#_x0000_t75" style="width:61.5pt;height:29.25pt" o:ole="">
                  <v:imagedata r:id="rId15" o:title=""/>
                </v:shape>
                <o:OLEObject Type="Embed" ProgID="Equation.DSMT4" ShapeID="_x0000_i1029" DrawAspect="Content" ObjectID="_1572679717" r:id="rId16"/>
              </w:object>
            </w:r>
            <w:r>
              <w:t>and</w:t>
            </w:r>
            <w:r w:rsidR="00020203" w:rsidRPr="00B46DB8">
              <w:rPr>
                <w:position w:val="-22"/>
              </w:rPr>
              <w:object w:dxaOrig="880" w:dyaOrig="580" w14:anchorId="0598EC54">
                <v:shape id="_x0000_i1030" type="#_x0000_t75" style="width:43.5pt;height:29.25pt" o:ole="">
                  <v:imagedata r:id="rId17" o:title=""/>
                </v:shape>
                <o:OLEObject Type="Embed" ProgID="Equation.DSMT4" ShapeID="_x0000_i1030" DrawAspect="Content" ObjectID="_1572679718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657D1C65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B7295C" w14:textId="12B15B92" w:rsidR="00F57285" w:rsidRPr="00EF0C3E" w:rsidRDefault="00F57285" w:rsidP="00930F46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1778DB32" w14:textId="77777777" w:rsidR="00F57285" w:rsidRDefault="00F57285" w:rsidP="00F57285">
            <w:pPr>
              <w:pStyle w:val="Text"/>
              <w:jc w:val="center"/>
            </w:pPr>
            <w:r>
              <w:t>5th</w:t>
            </w:r>
          </w:p>
          <w:p w14:paraId="0CBA59A9" w14:textId="42C53F8C" w:rsidR="00F57285" w:rsidRPr="00D23ECE" w:rsidRDefault="00F57285" w:rsidP="00F57285">
            <w:pPr>
              <w:pStyle w:val="Text"/>
              <w:jc w:val="center"/>
            </w:pPr>
            <w:r>
              <w:t>Differentiate simple trigonometric functions</w:t>
            </w:r>
            <w:r w:rsidR="00A30660">
              <w:t>.</w:t>
            </w:r>
          </w:p>
        </w:tc>
      </w:tr>
      <w:tr w:rsidR="00F57285" w:rsidRPr="00D23ECE" w14:paraId="71B3E1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CAB87D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E32FA7" w14:textId="66DE4F1B" w:rsidR="00B46DB8" w:rsidRDefault="00F57285" w:rsidP="00800B56">
            <w:pPr>
              <w:pStyle w:val="Text"/>
              <w:rPr>
                <w:color w:val="404040" w:themeColor="text1" w:themeTint="BF"/>
                <w:sz w:val="20"/>
                <w:szCs w:val="20"/>
              </w:rPr>
            </w:pPr>
            <w:r>
              <w:t>Concludes that this leaves</w:t>
            </w:r>
            <w:r w:rsidR="00020203" w:rsidRPr="007C5329">
              <w:rPr>
                <w:position w:val="-6"/>
              </w:rPr>
              <w:object w:dxaOrig="1640" w:dyaOrig="260" w14:anchorId="56AF181F">
                <v:shape id="_x0000_i1031" type="#_x0000_t75" style="width:81.75pt;height:13.5pt" o:ole="">
                  <v:imagedata r:id="rId19" o:title=""/>
                </v:shape>
                <o:OLEObject Type="Embed" ProgID="Equation.DSMT4" ShapeID="_x0000_i1031" DrawAspect="Content" ObjectID="_1572679719" r:id="rId20"/>
              </w:object>
            </w:r>
            <w:r>
              <w:t xml:space="preserve"> </w:t>
            </w:r>
          </w:p>
          <w:p w14:paraId="40145ECA" w14:textId="2BE949A3" w:rsidR="00F57285" w:rsidRPr="00EF0C3E" w:rsidRDefault="00F57285" w:rsidP="00B46DB8">
            <w:pPr>
              <w:pStyle w:val="Text"/>
            </w:pPr>
            <w:r>
              <w:t xml:space="preserve">So if </w:t>
            </w:r>
            <w:r w:rsidR="00020203" w:rsidRPr="00B46DB8">
              <w:rPr>
                <w:position w:val="-10"/>
              </w:rPr>
              <w:object w:dxaOrig="2220" w:dyaOrig="320" w14:anchorId="163D53A7">
                <v:shape id="_x0000_i1032" type="#_x0000_t75" style="width:110.25pt;height:15.75pt" o:ole="">
                  <v:imagedata r:id="rId21" o:title=""/>
                </v:shape>
                <o:OLEObject Type="Embed" ProgID="Equation.DSMT4" ShapeID="_x0000_i1032" DrawAspect="Content" ObjectID="_1572679720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68853AE1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30BF39" w14:textId="5651533B" w:rsidR="00F57285" w:rsidRPr="00EF0C3E" w:rsidRDefault="00F57285" w:rsidP="00930F46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1B24E6B8" w14:textId="77777777" w:rsidR="00F57285" w:rsidRPr="00D23ECE" w:rsidRDefault="00F57285" w:rsidP="00EF0C3E">
            <w:pPr>
              <w:pStyle w:val="Text"/>
            </w:pPr>
          </w:p>
        </w:tc>
      </w:tr>
      <w:tr w:rsidR="00F57285" w:rsidRPr="00D23ECE" w14:paraId="1FA2974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E7A850" w14:textId="77777777" w:rsidR="00F57285" w:rsidRPr="00EF0C3E" w:rsidRDefault="00F57285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30D5C2" w14:textId="77777777" w:rsidR="00F57285" w:rsidRPr="00EF0C3E" w:rsidRDefault="00F57285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285655E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28EA496" w14:textId="77777777" w:rsidR="00F57285" w:rsidRPr="00EF0C3E" w:rsidRDefault="00F57285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4CD55F" w14:textId="77777777" w:rsidR="00F57285" w:rsidRPr="00D23ECE" w:rsidRDefault="00F57285" w:rsidP="00EF0C3E">
            <w:pPr>
              <w:pStyle w:val="Text"/>
            </w:pPr>
          </w:p>
        </w:tc>
      </w:tr>
      <w:tr w:rsidR="00FF3BB2" w:rsidRPr="00D23ECE" w14:paraId="6DD6C9D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92125A" w14:textId="77777777" w:rsidR="00FF3BB2" w:rsidRPr="00D23ECE" w:rsidRDefault="00FF3BB2" w:rsidP="007C532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C5329">
              <w:t>6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04A03EA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39BFA52" w14:textId="77777777" w:rsidR="00FF3BB2" w:rsidRDefault="00FF3BB2" w:rsidP="00EF0C3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1DEF45C" w14:textId="77777777" w:rsidR="006A0576" w:rsidRDefault="006A0576" w:rsidP="00EF0C3E">
            <w:pPr>
              <w:pStyle w:val="Text"/>
              <w:jc w:val="center"/>
              <w:rPr>
                <w:b/>
              </w:rPr>
            </w:pPr>
          </w:p>
          <w:p w14:paraId="6151155B" w14:textId="77777777" w:rsidR="006A0576" w:rsidRDefault="006A0576" w:rsidP="00EF0C3E">
            <w:pPr>
              <w:pStyle w:val="Text"/>
              <w:jc w:val="center"/>
              <w:rPr>
                <w:b/>
              </w:rPr>
            </w:pPr>
          </w:p>
          <w:p w14:paraId="706598B5" w14:textId="4C4D7A20" w:rsidR="006A0576" w:rsidRPr="006A0576" w:rsidRDefault="006A0576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3EDD8EFE" w14:textId="77777777" w:rsidR="008916A9" w:rsidRDefault="008916A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916A9" w14:paraId="2C146597" w14:textId="77777777" w:rsidTr="008916A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04F4E4B" w14:textId="77777777" w:rsidR="008916A9" w:rsidRPr="00EF0C3E" w:rsidRDefault="008916A9" w:rsidP="006A0576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D7B8331" w14:textId="77777777" w:rsidR="008916A9" w:rsidRPr="00EF0C3E" w:rsidRDefault="008916A9" w:rsidP="006A0576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664B083" w14:textId="77777777" w:rsidR="008916A9" w:rsidRPr="00EF0C3E" w:rsidRDefault="008916A9" w:rsidP="006A0576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FD476E4" w14:textId="77777777" w:rsidR="008916A9" w:rsidRPr="00EF0C3E" w:rsidRDefault="008916A9" w:rsidP="006A0576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4E1F8D9" w14:textId="77777777" w:rsidR="008916A9" w:rsidRDefault="008916A9" w:rsidP="006A0576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t>Pearson Progression Step and Progress descriptor</w:t>
            </w:r>
          </w:p>
        </w:tc>
      </w:tr>
      <w:tr w:rsidR="008916A9" w:rsidRPr="00D23ECE" w14:paraId="5046FB0C" w14:textId="77777777" w:rsidTr="008916A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8A13A5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3D2066DA" w14:textId="10E9899C" w:rsidR="008916A9" w:rsidRPr="00EF0C3E" w:rsidRDefault="008916A9" w:rsidP="006A0576">
            <w:pPr>
              <w:pStyle w:val="Text"/>
              <w:spacing w:line="240" w:lineRule="auto"/>
              <w:ind w:left="74"/>
            </w:pPr>
            <w:r>
              <w:t>Differentiates</w:t>
            </w:r>
            <w:r w:rsidR="00685768" w:rsidRPr="008916A9">
              <w:rPr>
                <w:position w:val="-6"/>
              </w:rPr>
              <w:object w:dxaOrig="700" w:dyaOrig="480" w14:anchorId="54C37D57">
                <v:shape id="_x0000_i1033" type="#_x0000_t75" style="width:34.5pt;height:24.75pt" o:ole="">
                  <v:imagedata r:id="rId23" o:title=""/>
                </v:shape>
                <o:OLEObject Type="Embed" ProgID="Equation.DSMT4" ShapeID="_x0000_i1033" DrawAspect="Content" ObjectID="_1572679721" r:id="rId24"/>
              </w:object>
            </w:r>
            <w:r>
              <w:t xml:space="preserve"> obtaining</w:t>
            </w:r>
            <w:r w:rsidR="00685768" w:rsidRPr="00B46DB8">
              <w:rPr>
                <w:position w:val="-22"/>
              </w:rPr>
              <w:object w:dxaOrig="960" w:dyaOrig="639" w14:anchorId="6AAC4EFD">
                <v:shape id="_x0000_i1034" type="#_x0000_t75" style="width:48pt;height:32.25pt" o:ole="">
                  <v:imagedata r:id="rId25" o:title=""/>
                </v:shape>
                <o:OLEObject Type="Embed" ProgID="Equation.DSMT4" ShapeID="_x0000_i1034" DrawAspect="Content" ObjectID="_1572679722" r:id="rId26"/>
              </w:object>
            </w:r>
            <w:r>
              <w:t xml:space="preserve"> and differentiates </w:t>
            </w:r>
            <w:r w:rsidRPr="0081602A">
              <w:rPr>
                <w:position w:val="-6"/>
              </w:rPr>
              <w:object w:dxaOrig="840" w:dyaOrig="320" w14:anchorId="3073F5C2">
                <v:shape id="_x0000_i1035" type="#_x0000_t75" style="width:41.25pt;height:16.5pt" o:ole="">
                  <v:imagedata r:id="rId27" o:title=""/>
                </v:shape>
                <o:OLEObject Type="Embed" ProgID="Equation.DSMT4" ShapeID="_x0000_i1035" DrawAspect="Content" ObjectID="_1572679723" r:id="rId28"/>
              </w:object>
            </w:r>
            <w:r>
              <w:t>obtaining</w:t>
            </w:r>
            <w:r w:rsidRPr="00B46DB8">
              <w:rPr>
                <w:position w:val="-22"/>
              </w:rPr>
              <w:object w:dxaOrig="720" w:dyaOrig="580" w14:anchorId="6BA7D0FE">
                <v:shape id="_x0000_i1036" type="#_x0000_t75" style="width:36pt;height:29.25pt" o:ole="">
                  <v:imagedata r:id="rId29" o:title=""/>
                </v:shape>
                <o:OLEObject Type="Embed" ProgID="Equation.DSMT4" ShapeID="_x0000_i1036" DrawAspect="Content" ObjectID="_1572679724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F167EBB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0894FD" w14:textId="77777777" w:rsidR="008916A9" w:rsidRPr="00EF0C3E" w:rsidRDefault="008916A9" w:rsidP="008916A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D488B93" w14:textId="77777777" w:rsidR="008916A9" w:rsidRDefault="008916A9" w:rsidP="008916A9">
            <w:pPr>
              <w:pStyle w:val="Text"/>
              <w:jc w:val="center"/>
            </w:pPr>
            <w:r>
              <w:t>6th</w:t>
            </w:r>
          </w:p>
          <w:p w14:paraId="331F3BD4" w14:textId="2423B84D" w:rsidR="008916A9" w:rsidRPr="00D23ECE" w:rsidRDefault="008916A9" w:rsidP="008916A9">
            <w:pPr>
              <w:pStyle w:val="Text"/>
              <w:jc w:val="center"/>
            </w:pPr>
            <w:r>
              <w:t>Differentiate using the product rule</w:t>
            </w:r>
            <w:r w:rsidR="00A30660">
              <w:t>.</w:t>
            </w:r>
          </w:p>
        </w:tc>
      </w:tr>
      <w:tr w:rsidR="008916A9" w:rsidRPr="00D23ECE" w14:paraId="4773EBF0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19DCB1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344A44" w14:textId="6A50DAA5" w:rsidR="008916A9" w:rsidRPr="00EF0C3E" w:rsidRDefault="008916A9" w:rsidP="006A0576">
            <w:pPr>
              <w:pStyle w:val="Text"/>
              <w:spacing w:line="240" w:lineRule="auto"/>
              <w:ind w:left="74"/>
            </w:pPr>
            <w:r>
              <w:t>Makes an attempt to substitute the above values into the product rule formula:</w:t>
            </w:r>
            <w:r w:rsidR="00685768" w:rsidRPr="008916A9">
              <w:rPr>
                <w:position w:val="-24"/>
              </w:rPr>
              <w:object w:dxaOrig="1640" w:dyaOrig="859" w14:anchorId="580E17BD">
                <v:shape id="_x0000_i1037" type="#_x0000_t75" style="width:82.5pt;height:42.75pt" o:ole="">
                  <v:imagedata r:id="rId31" o:title=""/>
                </v:shape>
                <o:OLEObject Type="Embed" ProgID="Equation.DSMT4" ShapeID="_x0000_i1037" DrawAspect="Content" ObjectID="_1572679725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5E11F5FB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1691DF" w14:textId="0CAA3FDE" w:rsidR="008916A9" w:rsidRPr="00EF0C3E" w:rsidRDefault="008916A9" w:rsidP="008916A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6E7033B" w14:textId="77777777" w:rsidR="008916A9" w:rsidRPr="00D23ECE" w:rsidRDefault="008916A9" w:rsidP="008916A9">
            <w:pPr>
              <w:pStyle w:val="Text"/>
            </w:pPr>
          </w:p>
        </w:tc>
      </w:tr>
      <w:tr w:rsidR="008916A9" w:rsidRPr="00D23ECE" w14:paraId="67CDC09A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2F398B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BF5DCA" w14:textId="5E7A5F86" w:rsidR="008916A9" w:rsidRPr="00EF0C3E" w:rsidRDefault="008916A9" w:rsidP="006A0576">
            <w:pPr>
              <w:pStyle w:val="Text"/>
              <w:spacing w:line="240" w:lineRule="auto"/>
              <w:ind w:left="74"/>
            </w:pPr>
            <w:r>
              <w:t>Finds</w:t>
            </w:r>
            <w:r w:rsidR="00685768" w:rsidRPr="008916A9">
              <w:rPr>
                <w:position w:val="-42"/>
              </w:rPr>
              <w:object w:dxaOrig="2140" w:dyaOrig="1100" w14:anchorId="5C5953DC">
                <v:shape id="_x0000_i1038" type="#_x0000_t75" style="width:106.5pt;height:54.75pt" o:ole="">
                  <v:imagedata r:id="rId33" o:title=""/>
                </v:shape>
                <o:OLEObject Type="Embed" ProgID="Equation.DSMT4" ShapeID="_x0000_i1038" DrawAspect="Content" ObjectID="_1572679726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2B7DF57C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3F6D7E" w14:textId="193346EA" w:rsidR="008916A9" w:rsidRPr="00EF0C3E" w:rsidRDefault="00A41C25" w:rsidP="008916A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582D47" w14:textId="77777777" w:rsidR="008916A9" w:rsidRPr="00D23ECE" w:rsidRDefault="008916A9" w:rsidP="008916A9">
            <w:pPr>
              <w:pStyle w:val="Text"/>
            </w:pPr>
          </w:p>
        </w:tc>
      </w:tr>
      <w:tr w:rsidR="008916A9" w:rsidRPr="00D23ECE" w14:paraId="2A32C470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62BC8B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E81036" w14:textId="63DB1AFB" w:rsidR="008916A9" w:rsidRPr="00EF0C3E" w:rsidRDefault="008916A9" w:rsidP="006A0576">
            <w:pPr>
              <w:pStyle w:val="Text"/>
              <w:spacing w:line="240" w:lineRule="auto"/>
              <w:ind w:left="74"/>
            </w:pPr>
            <w:r>
              <w:t xml:space="preserve">Fully simplfies using correct algebra to obtain </w:t>
            </w:r>
            <w:r w:rsidR="00685768" w:rsidRPr="00685768">
              <w:rPr>
                <w:position w:val="-38"/>
              </w:rPr>
              <w:object w:dxaOrig="1719" w:dyaOrig="840" w14:anchorId="4C5494BE">
                <v:shape id="_x0000_i1039" type="#_x0000_t75" style="width:86.25pt;height:42pt" o:ole="">
                  <v:imagedata r:id="rId35" o:title=""/>
                </v:shape>
                <o:OLEObject Type="Embed" ProgID="Equation.DSMT4" ShapeID="_x0000_i1039" DrawAspect="Content" ObjectID="_1572679727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62C2E126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44609E" w14:textId="43475000" w:rsidR="008916A9" w:rsidRPr="00EF0C3E" w:rsidRDefault="00A41C25" w:rsidP="008916A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F3B8A3A" w14:textId="77777777" w:rsidR="008916A9" w:rsidRPr="00D23ECE" w:rsidRDefault="008916A9" w:rsidP="008916A9">
            <w:pPr>
              <w:pStyle w:val="Text"/>
            </w:pPr>
          </w:p>
        </w:tc>
      </w:tr>
      <w:tr w:rsidR="008916A9" w:rsidRPr="00D23ECE" w14:paraId="382A2E68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A6CFC8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7E165B" w14:textId="77777777" w:rsidR="008916A9" w:rsidRPr="00EF0C3E" w:rsidRDefault="008916A9" w:rsidP="006A0576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2A2C6DB6" w14:textId="77777777" w:rsidR="008916A9" w:rsidRPr="00EF0C3E" w:rsidRDefault="008916A9" w:rsidP="006A0576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579B1FE" w14:textId="77777777" w:rsidR="008916A9" w:rsidRPr="00EF0C3E" w:rsidRDefault="008916A9" w:rsidP="006A0576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28AE0CB4" w14:textId="77777777" w:rsidR="008916A9" w:rsidRPr="00D23ECE" w:rsidRDefault="008916A9" w:rsidP="006A0576">
            <w:pPr>
              <w:pStyle w:val="Text"/>
              <w:spacing w:line="240" w:lineRule="auto"/>
            </w:pPr>
          </w:p>
        </w:tc>
      </w:tr>
      <w:tr w:rsidR="008916A9" w:rsidRPr="00D23ECE" w14:paraId="50CCD417" w14:textId="77777777" w:rsidTr="008916A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431D87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AD0A467" w14:textId="7484200B" w:rsidR="008916A9" w:rsidRPr="00EF0C3E" w:rsidRDefault="008916A9" w:rsidP="006A0576">
            <w:pPr>
              <w:pStyle w:val="Text"/>
              <w:spacing w:line="240" w:lineRule="auto"/>
              <w:ind w:firstLine="75"/>
            </w:pPr>
            <w:r>
              <w:t xml:space="preserve">Makes an attempt to substitute </w:t>
            </w:r>
            <w:r w:rsidR="00685768" w:rsidRPr="006A0576">
              <w:rPr>
                <w:i/>
              </w:rPr>
              <w:t>t</w:t>
            </w:r>
            <w:r w:rsidR="00685768">
              <w:t xml:space="preserve"> = 2 </w:t>
            </w:r>
            <w:r>
              <w:t xml:space="preserve">into </w:t>
            </w:r>
            <w:r w:rsidR="00685768" w:rsidRPr="006A0576">
              <w:rPr>
                <w:position w:val="-38"/>
              </w:rPr>
              <w:object w:dxaOrig="3120" w:dyaOrig="900" w14:anchorId="12DE6010">
                <v:shape id="_x0000_i1040" type="#_x0000_t75" style="width:156pt;height:45pt" o:ole="">
                  <v:imagedata r:id="rId37" o:title=""/>
                </v:shape>
                <o:OLEObject Type="Embed" ProgID="Equation.DSMT4" ShapeID="_x0000_i1040" DrawAspect="Content" ObjectID="_1572679728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713FCD85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7BC59CF" w14:textId="77777777" w:rsidR="008916A9" w:rsidRPr="00EF0C3E" w:rsidRDefault="008916A9" w:rsidP="008916A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FCE22A7" w14:textId="77777777" w:rsidR="008916A9" w:rsidRDefault="008916A9" w:rsidP="008916A9">
            <w:pPr>
              <w:pStyle w:val="Text"/>
              <w:jc w:val="center"/>
            </w:pPr>
            <w:r>
              <w:t>6th</w:t>
            </w:r>
          </w:p>
          <w:p w14:paraId="3214534F" w14:textId="09621EAB" w:rsidR="008916A9" w:rsidRPr="00D23ECE" w:rsidRDefault="008916A9" w:rsidP="008916A9">
            <w:pPr>
              <w:pStyle w:val="Text"/>
              <w:jc w:val="center"/>
            </w:pPr>
            <w:r>
              <w:t>Differentiate using the product rule</w:t>
            </w:r>
            <w:r w:rsidR="00A30660">
              <w:t>.</w:t>
            </w:r>
          </w:p>
        </w:tc>
      </w:tr>
      <w:tr w:rsidR="008916A9" w:rsidRPr="00D23ECE" w14:paraId="01B9A907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F160C1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98D7F7" w14:textId="01935949" w:rsidR="008916A9" w:rsidRPr="00EF0C3E" w:rsidRDefault="008916A9" w:rsidP="006A0576">
            <w:pPr>
              <w:pStyle w:val="Text"/>
              <w:spacing w:line="240" w:lineRule="auto"/>
            </w:pPr>
            <w:r>
              <w:t>Correctly finds</w:t>
            </w:r>
            <w:r w:rsidR="006B6260" w:rsidRPr="00C42FF0">
              <w:rPr>
                <w:position w:val="-22"/>
              </w:rPr>
              <w:object w:dxaOrig="1400" w:dyaOrig="580" w14:anchorId="3F5F6F83">
                <v:shape id="_x0000_i1041" type="#_x0000_t75" style="width:71.25pt;height:29.25pt" o:ole="">
                  <v:imagedata r:id="rId39" o:title=""/>
                </v:shape>
                <o:OLEObject Type="Embed" ProgID="Equation.DSMT4" ShapeID="_x0000_i1041" DrawAspect="Content" ObjectID="_1572679729" r:id="rId40"/>
              </w:object>
            </w:r>
            <w:r w:rsidR="00C13394">
              <w:t>and concludes that as</w:t>
            </w:r>
            <w:r w:rsidR="006B6260" w:rsidRPr="00C42FF0">
              <w:rPr>
                <w:position w:val="-22"/>
              </w:rPr>
              <w:object w:dxaOrig="740" w:dyaOrig="580" w14:anchorId="3CC97A7B">
                <v:shape id="_x0000_i1042" type="#_x0000_t75" style="width:37.5pt;height:29.25pt" o:ole="">
                  <v:imagedata r:id="rId41" o:title=""/>
                </v:shape>
                <o:OLEObject Type="Embed" ProgID="Equation.DSMT4" ShapeID="_x0000_i1042" DrawAspect="Content" ObjectID="_1572679730" r:id="rId42"/>
              </w:object>
            </w:r>
            <w:r w:rsidR="00C13394">
              <w:t>the toy soldier was decreasing in height after 2 seconds.</w:t>
            </w:r>
          </w:p>
        </w:tc>
        <w:tc>
          <w:tcPr>
            <w:tcW w:w="850" w:type="dxa"/>
            <w:shd w:val="clear" w:color="auto" w:fill="auto"/>
          </w:tcPr>
          <w:p w14:paraId="77A21963" w14:textId="5F1BF11F" w:rsidR="008916A9" w:rsidRPr="00EF0C3E" w:rsidRDefault="00C13394" w:rsidP="008916A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8916A9">
              <w:rPr>
                <w:b/>
              </w:rPr>
              <w:t>1 ft</w:t>
            </w:r>
            <w:r>
              <w:rPr>
                <w:b/>
              </w:rPr>
              <w:t>*</w:t>
            </w:r>
          </w:p>
        </w:tc>
        <w:tc>
          <w:tcPr>
            <w:tcW w:w="709" w:type="dxa"/>
            <w:shd w:val="clear" w:color="auto" w:fill="auto"/>
          </w:tcPr>
          <w:p w14:paraId="20B4D225" w14:textId="6549E67B" w:rsidR="008916A9" w:rsidRPr="00EF0C3E" w:rsidRDefault="00C13394" w:rsidP="008916A9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53EE8D90" w14:textId="77777777" w:rsidR="008916A9" w:rsidRPr="00D23ECE" w:rsidRDefault="008916A9" w:rsidP="008916A9">
            <w:pPr>
              <w:pStyle w:val="Text"/>
            </w:pPr>
          </w:p>
        </w:tc>
      </w:tr>
      <w:tr w:rsidR="008916A9" w:rsidRPr="00D23ECE" w14:paraId="1391FD2B" w14:textId="77777777" w:rsidTr="008916A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96319B" w14:textId="77777777" w:rsidR="008916A9" w:rsidRPr="00EF0C3E" w:rsidRDefault="008916A9" w:rsidP="008916A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F9ECC3" w14:textId="77777777" w:rsidR="008916A9" w:rsidRPr="00EF0C3E" w:rsidRDefault="008916A9" w:rsidP="006A0576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54FCE36F" w14:textId="77777777" w:rsidR="008916A9" w:rsidRPr="00EF0C3E" w:rsidRDefault="008916A9" w:rsidP="006A0576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4ADF710" w14:textId="77777777" w:rsidR="008916A9" w:rsidRPr="00EF0C3E" w:rsidRDefault="008916A9" w:rsidP="006A0576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20EBDD35" w14:textId="77777777" w:rsidR="008916A9" w:rsidRPr="00D23ECE" w:rsidRDefault="008916A9" w:rsidP="006A0576">
            <w:pPr>
              <w:pStyle w:val="Text"/>
              <w:spacing w:line="240" w:lineRule="auto"/>
            </w:pPr>
          </w:p>
        </w:tc>
      </w:tr>
    </w:tbl>
    <w:p w14:paraId="03677B4B" w14:textId="51CA3676" w:rsidR="000B3437" w:rsidRDefault="000B3437">
      <w:pPr>
        <w:rPr>
          <w:b/>
        </w:rPr>
      </w:pPr>
    </w:p>
    <w:p w14:paraId="55982C53" w14:textId="77777777" w:rsidR="000B3437" w:rsidRDefault="000B3437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A0576" w:rsidRPr="00D23ECE" w14:paraId="7F30F12A" w14:textId="77777777" w:rsidTr="009A7E6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8282CCD" w14:textId="77777777" w:rsidR="006A0576" w:rsidRPr="00EF0C3E" w:rsidRDefault="006A0576" w:rsidP="009A7E6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c</w:t>
            </w:r>
          </w:p>
        </w:tc>
        <w:tc>
          <w:tcPr>
            <w:tcW w:w="5954" w:type="dxa"/>
            <w:shd w:val="clear" w:color="auto" w:fill="auto"/>
          </w:tcPr>
          <w:p w14:paraId="384BAA43" w14:textId="77777777" w:rsidR="006A0576" w:rsidRPr="00EF0C3E" w:rsidRDefault="006A0576" w:rsidP="009A7E6F">
            <w:pPr>
              <w:pStyle w:val="Text"/>
              <w:spacing w:line="240" w:lineRule="auto"/>
            </w:pPr>
            <w:r w:rsidRPr="006A0576">
              <w:rPr>
                <w:position w:val="-38"/>
              </w:rPr>
              <w:object w:dxaOrig="1719" w:dyaOrig="840" w14:anchorId="30C30FF2">
                <v:shape id="_x0000_i1043" type="#_x0000_t75" style="width:86.25pt;height:42pt" o:ole="">
                  <v:imagedata r:id="rId43" o:title=""/>
                </v:shape>
                <o:OLEObject Type="Embed" ProgID="Equation.DSMT4" ShapeID="_x0000_i1043" DrawAspect="Content" ObjectID="_1572679731" r:id="rId44"/>
              </w:object>
            </w:r>
            <w:r>
              <w:t xml:space="preserve">= 0 or </w:t>
            </w:r>
            <w:r w:rsidRPr="00C13394">
              <w:rPr>
                <w:position w:val="-6"/>
              </w:rPr>
              <w:object w:dxaOrig="1060" w:dyaOrig="300" w14:anchorId="464789C9">
                <v:shape id="_x0000_i1044" type="#_x0000_t75" style="width:52.5pt;height:14.25pt" o:ole="">
                  <v:imagedata r:id="rId45" o:title=""/>
                </v:shape>
                <o:OLEObject Type="Embed" ProgID="Equation.DSMT4" ShapeID="_x0000_i1044" DrawAspect="Content" ObjectID="_1572679732" r:id="rId46"/>
              </w:object>
            </w:r>
            <w:r>
              <w:t>at a turning point.</w:t>
            </w:r>
          </w:p>
        </w:tc>
        <w:tc>
          <w:tcPr>
            <w:tcW w:w="850" w:type="dxa"/>
            <w:shd w:val="clear" w:color="auto" w:fill="auto"/>
          </w:tcPr>
          <w:p w14:paraId="49CF947F" w14:textId="77777777" w:rsidR="006A0576" w:rsidRDefault="006A0576" w:rsidP="009A7E6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B80A2E7" w14:textId="77777777" w:rsidR="006A0576" w:rsidRPr="00EF0C3E" w:rsidRDefault="006A0576" w:rsidP="009A7E6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0F65ECB" w14:textId="77777777" w:rsidR="006A0576" w:rsidRDefault="006A0576" w:rsidP="009A7E6F">
            <w:pPr>
              <w:pStyle w:val="Text"/>
              <w:jc w:val="center"/>
            </w:pPr>
            <w:r>
              <w:t>6th</w:t>
            </w:r>
          </w:p>
          <w:p w14:paraId="169F7AA6" w14:textId="77777777" w:rsidR="006A0576" w:rsidRPr="00D23ECE" w:rsidRDefault="006A0576" w:rsidP="009A7E6F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6A0576" w:rsidRPr="00D23ECE" w14:paraId="5D2A6B32" w14:textId="77777777" w:rsidTr="009A7E6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A0E7AC" w14:textId="77777777" w:rsidR="006A0576" w:rsidRPr="00EF0C3E" w:rsidRDefault="006A0576" w:rsidP="009A7E6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47E4A" w14:textId="77777777" w:rsidR="006A0576" w:rsidRDefault="006A0576" w:rsidP="009A7E6F">
            <w:pPr>
              <w:pStyle w:val="Text"/>
              <w:spacing w:line="240" w:lineRule="auto"/>
            </w:pPr>
            <w:r>
              <w:t>Solves</w:t>
            </w:r>
            <w:r w:rsidRPr="00C13394">
              <w:rPr>
                <w:position w:val="-6"/>
              </w:rPr>
              <w:object w:dxaOrig="1060" w:dyaOrig="300" w14:anchorId="417DB9D0">
                <v:shape id="_x0000_i1045" type="#_x0000_t75" style="width:52.5pt;height:14.25pt" o:ole="">
                  <v:imagedata r:id="rId45" o:title=""/>
                </v:shape>
                <o:OLEObject Type="Embed" ProgID="Equation.DSMT4" ShapeID="_x0000_i1045" DrawAspect="Content" ObjectID="_1572679733" r:id="rId47"/>
              </w:object>
            </w:r>
            <w:r>
              <w:t>to find</w:t>
            </w:r>
            <w:r w:rsidRPr="006B6260">
              <w:rPr>
                <w:position w:val="-26"/>
              </w:rPr>
              <w:object w:dxaOrig="680" w:dyaOrig="620" w14:anchorId="0F4E3995">
                <v:shape id="_x0000_i1046" type="#_x0000_t75" style="width:34.5pt;height:30.75pt" o:ole="">
                  <v:imagedata r:id="rId48" o:title=""/>
                </v:shape>
                <o:OLEObject Type="Embed" ProgID="Equation.DSMT4" ShapeID="_x0000_i1046" DrawAspect="Content" ObjectID="_1572679734" r:id="rId49"/>
              </w:object>
            </w:r>
          </w:p>
          <w:p w14:paraId="3ECD9754" w14:textId="77777777" w:rsidR="006A0576" w:rsidRPr="00EF0C3E" w:rsidRDefault="006A0576" w:rsidP="009A7E6F">
            <w:pPr>
              <w:pStyle w:val="Text"/>
              <w:spacing w:line="240" w:lineRule="auto"/>
            </w:pPr>
            <w:r>
              <w:t>Can also state</w:t>
            </w:r>
            <w:r w:rsidRPr="006B6260">
              <w:rPr>
                <w:position w:val="-26"/>
              </w:rPr>
              <w:object w:dxaOrig="820" w:dyaOrig="620" w14:anchorId="4703B483">
                <v:shape id="_x0000_i1047" type="#_x0000_t75" style="width:40.5pt;height:30.75pt" o:ole="">
                  <v:imagedata r:id="rId50" o:title=""/>
                </v:shape>
                <o:OLEObject Type="Embed" ProgID="Equation.DSMT4" ShapeID="_x0000_i1047" DrawAspect="Content" ObjectID="_1572679735" r:id="rId51"/>
              </w:object>
            </w:r>
          </w:p>
        </w:tc>
        <w:tc>
          <w:tcPr>
            <w:tcW w:w="850" w:type="dxa"/>
            <w:shd w:val="clear" w:color="auto" w:fill="auto"/>
          </w:tcPr>
          <w:p w14:paraId="70333F10" w14:textId="77777777" w:rsidR="006A0576" w:rsidRDefault="006A0576" w:rsidP="009A7E6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90748F0" w14:textId="77777777" w:rsidR="006A0576" w:rsidRPr="00EF0C3E" w:rsidRDefault="006A0576" w:rsidP="009A7E6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861042" w14:textId="77777777" w:rsidR="006A0576" w:rsidRPr="00D23ECE" w:rsidRDefault="006A0576" w:rsidP="009A7E6F">
            <w:pPr>
              <w:pStyle w:val="Text"/>
            </w:pPr>
          </w:p>
        </w:tc>
      </w:tr>
      <w:tr w:rsidR="006A0576" w:rsidRPr="00D23ECE" w14:paraId="7256EA4B" w14:textId="77777777" w:rsidTr="009A7E6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5F5859" w14:textId="77777777" w:rsidR="006A0576" w:rsidRPr="00EF0C3E" w:rsidRDefault="006A0576" w:rsidP="009A7E6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CD197C" w14:textId="77777777" w:rsidR="006A0576" w:rsidRPr="00EF0C3E" w:rsidRDefault="006A0576" w:rsidP="009A7E6F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22578B02" w14:textId="77777777" w:rsidR="006A0576" w:rsidRDefault="006A0576" w:rsidP="009A7E6F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37C80DB" w14:textId="77777777" w:rsidR="006A0576" w:rsidRPr="00EF0C3E" w:rsidRDefault="006A0576" w:rsidP="009A7E6F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2A67FCB8" w14:textId="77777777" w:rsidR="006A0576" w:rsidRPr="00D23ECE" w:rsidRDefault="006A0576" w:rsidP="009A7E6F">
            <w:pPr>
              <w:pStyle w:val="Text"/>
              <w:spacing w:before="80" w:after="80" w:line="240" w:lineRule="auto"/>
            </w:pPr>
          </w:p>
        </w:tc>
      </w:tr>
      <w:tr w:rsidR="006A0576" w:rsidRPr="00D23ECE" w14:paraId="12789646" w14:textId="77777777" w:rsidTr="009A7E6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B673C15" w14:textId="77777777" w:rsidR="006A0576" w:rsidRPr="00D23ECE" w:rsidRDefault="006A0576" w:rsidP="009A7E6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A0576" w:rsidRPr="00D23ECE" w14:paraId="6B294ED8" w14:textId="77777777" w:rsidTr="009A7E6F">
        <w:trPr>
          <w:trHeight w:val="69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729A816" w14:textId="77777777" w:rsidR="006A0576" w:rsidRDefault="006A0576" w:rsidP="009A7E6F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92323C">
              <w:t>Notes</w:t>
            </w:r>
          </w:p>
          <w:p w14:paraId="542237B9" w14:textId="77777777" w:rsidR="006A0576" w:rsidRDefault="006A0576" w:rsidP="009A7E6F">
            <w:pPr>
              <w:pStyle w:val="Text"/>
              <w:spacing w:line="240" w:lineRule="auto"/>
              <w:rPr>
                <w:b/>
              </w:rPr>
            </w:pPr>
            <w:r>
              <w:rPr>
                <w:b/>
              </w:rPr>
              <w:t>2b</w:t>
            </w:r>
          </w:p>
          <w:p w14:paraId="3FC084FB" w14:textId="77777777" w:rsidR="006A0576" w:rsidRDefault="006A0576" w:rsidP="009A7E6F">
            <w:pPr>
              <w:pStyle w:val="Text"/>
              <w:spacing w:line="240" w:lineRule="auto"/>
            </w:pPr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 w:rsidRPr="00C74016">
              <w:rPr>
                <w:b/>
              </w:rPr>
              <w:t>a</w:t>
            </w:r>
            <w:r>
              <w:t>.</w:t>
            </w:r>
          </w:p>
          <w:p w14:paraId="57BA63AE" w14:textId="77777777" w:rsidR="006A0576" w:rsidRDefault="006A0576" w:rsidP="009A7E6F">
            <w:pPr>
              <w:pStyle w:val="Text"/>
              <w:spacing w:line="240" w:lineRule="auto"/>
            </w:pPr>
            <w:r w:rsidRPr="00C13394">
              <w:rPr>
                <w:b/>
              </w:rPr>
              <w:t>B1:</w:t>
            </w:r>
            <w:r>
              <w:t xml:space="preserve"> Can also state</w:t>
            </w:r>
            <w:r w:rsidRPr="00C42FF0">
              <w:rPr>
                <w:position w:val="-22"/>
              </w:rPr>
              <w:object w:dxaOrig="740" w:dyaOrig="580" w14:anchorId="7430E5F2">
                <v:shape id="_x0000_i1048" type="#_x0000_t75" style="width:37.5pt;height:29.25pt" o:ole="">
                  <v:imagedata r:id="rId52" o:title=""/>
                </v:shape>
                <o:OLEObject Type="Embed" ProgID="Equation.DSMT4" ShapeID="_x0000_i1048" DrawAspect="Content" ObjectID="_1572679736" r:id="rId53"/>
              </w:object>
            </w:r>
            <w:r>
              <w:t>as the numerator of</w:t>
            </w:r>
            <w:r w:rsidRPr="00C42FF0">
              <w:rPr>
                <w:position w:val="-22"/>
              </w:rPr>
              <w:object w:dxaOrig="420" w:dyaOrig="580" w14:anchorId="12F26562">
                <v:shape id="_x0000_i1049" type="#_x0000_t75" style="width:21pt;height:29.25pt" o:ole="">
                  <v:imagedata r:id="rId54" o:title=""/>
                </v:shape>
                <o:OLEObject Type="Embed" ProgID="Equation.DSMT4" ShapeID="_x0000_i1049" DrawAspect="Content" ObjectID="_1572679737" r:id="rId55"/>
              </w:object>
            </w:r>
            <w:r>
              <w:t>is negative and the denominator is positive.</w:t>
            </w:r>
          </w:p>
          <w:p w14:paraId="248EE387" w14:textId="77777777" w:rsidR="006A0576" w:rsidRDefault="006A0576" w:rsidP="009A7E6F">
            <w:pPr>
              <w:pStyle w:val="Text"/>
              <w:spacing w:line="240" w:lineRule="auto"/>
              <w:rPr>
                <w:b/>
              </w:rPr>
            </w:pPr>
            <w:r>
              <w:rPr>
                <w:b/>
              </w:rPr>
              <w:t>2b</w:t>
            </w:r>
          </w:p>
          <w:p w14:paraId="18BB794D" w14:textId="77777777" w:rsidR="006A0576" w:rsidRPr="00D23ECE" w:rsidRDefault="006A0576" w:rsidP="009A7E6F">
            <w:pPr>
              <w:pStyle w:val="Text"/>
              <w:spacing w:line="240" w:lineRule="auto"/>
            </w:pPr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>
              <w:rPr>
                <w:b/>
              </w:rPr>
              <w:t>a</w:t>
            </w:r>
            <w:r w:rsidRPr="00C74016">
              <w:t>.</w:t>
            </w:r>
          </w:p>
        </w:tc>
      </w:tr>
    </w:tbl>
    <w:p w14:paraId="7BD264CB" w14:textId="3AEDE458" w:rsidR="000B3437" w:rsidRDefault="000B3437">
      <w:pPr>
        <w:rPr>
          <w:b/>
        </w:rPr>
      </w:pPr>
    </w:p>
    <w:p w14:paraId="535DD424" w14:textId="77777777" w:rsidR="000B3437" w:rsidRDefault="000B3437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995D3B5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D0897EE" w14:textId="08173581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br w:type="page"/>
            </w:r>
            <w:r>
              <w:br w:type="page"/>
            </w: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DB94BD2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9E9745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71E2621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AA9A7C3" w14:textId="77777777" w:rsid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27D4F16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E7A7DC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291F8C59" w14:textId="79704976" w:rsidR="00F57285" w:rsidRPr="00EF0C3E" w:rsidRDefault="00F57285" w:rsidP="006A0576">
            <w:pPr>
              <w:pStyle w:val="Text"/>
              <w:ind w:left="75"/>
            </w:pPr>
            <w:r>
              <w:t xml:space="preserve">Makes an attempt to differentiate </w:t>
            </w:r>
            <w:r w:rsidR="00E96FD8" w:rsidRPr="006A0576">
              <w:rPr>
                <w:i/>
              </w:rPr>
              <w:t>y</w:t>
            </w:r>
            <w:r w:rsidR="00E96FD8">
              <w:t xml:space="preserve"> = ln 3</w:t>
            </w:r>
            <w:r w:rsidR="00E96FD8" w:rsidRPr="006A0576">
              <w:rPr>
                <w:i/>
              </w:rPr>
              <w:t>x</w:t>
            </w:r>
            <w:r w:rsidR="00E96FD8">
              <w:t xml:space="preserve"> </w:t>
            </w:r>
            <w:r>
              <w:t>using the chain rule, or otherwise.</w:t>
            </w:r>
          </w:p>
        </w:tc>
        <w:tc>
          <w:tcPr>
            <w:tcW w:w="850" w:type="dxa"/>
            <w:shd w:val="clear" w:color="auto" w:fill="auto"/>
          </w:tcPr>
          <w:p w14:paraId="3A57FB9D" w14:textId="77777777" w:rsidR="00F57285" w:rsidRPr="00EF0C3E" w:rsidRDefault="00F57285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5C823C" w14:textId="77777777" w:rsidR="00F57285" w:rsidRPr="00EF0C3E" w:rsidRDefault="00F57285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3FD2D95" w14:textId="77777777" w:rsidR="00F57285" w:rsidRDefault="00F57285" w:rsidP="00930F46">
            <w:pPr>
              <w:pStyle w:val="Text"/>
              <w:jc w:val="center"/>
            </w:pPr>
            <w:r>
              <w:t>6th</w:t>
            </w:r>
          </w:p>
          <w:p w14:paraId="0A422D6A" w14:textId="594F2BB8" w:rsidR="00F57285" w:rsidRPr="00D23ECE" w:rsidRDefault="00F57285" w:rsidP="00800B56">
            <w:pPr>
              <w:pStyle w:val="Text"/>
              <w:jc w:val="center"/>
            </w:pPr>
            <w:r>
              <w:t>Differentiate sums and differences of functions involving trigonometric, logarithmic and exponential functions</w:t>
            </w:r>
            <w:r w:rsidR="00A30660">
              <w:t>.</w:t>
            </w:r>
          </w:p>
        </w:tc>
      </w:tr>
      <w:tr w:rsidR="00F57285" w:rsidRPr="00D23ECE" w14:paraId="6D4F23C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3D0715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45793C" w14:textId="58E419A3" w:rsidR="00F57285" w:rsidRPr="00EF0C3E" w:rsidRDefault="00F57285" w:rsidP="006A0576">
            <w:pPr>
              <w:pStyle w:val="Text"/>
              <w:ind w:left="75"/>
            </w:pPr>
            <w:r>
              <w:t>Differentiates</w:t>
            </w:r>
            <w:r w:rsidR="008A62C9" w:rsidRPr="00AF7F0E">
              <w:rPr>
                <w:position w:val="-10"/>
              </w:rPr>
              <w:object w:dxaOrig="1359" w:dyaOrig="360" w14:anchorId="6B705C9A">
                <v:shape id="_x0000_i1050" type="#_x0000_t75" style="width:67.5pt;height:18pt" o:ole="">
                  <v:imagedata r:id="rId56" o:title=""/>
                </v:shape>
                <o:OLEObject Type="Embed" ProgID="Equation.DSMT4" ShapeID="_x0000_i1050" DrawAspect="Content" ObjectID="_1572679738" r:id="rId57"/>
              </w:object>
            </w:r>
            <w:r>
              <w:t>to obtain</w:t>
            </w:r>
            <w:r w:rsidR="008A62C9" w:rsidRPr="00C42FF0">
              <w:rPr>
                <w:position w:val="-22"/>
              </w:rPr>
              <w:object w:dxaOrig="1340" w:dyaOrig="580" w14:anchorId="509D7163">
                <v:shape id="_x0000_i1051" type="#_x0000_t75" style="width:66.75pt;height:29.25pt" o:ole="">
                  <v:imagedata r:id="rId58" o:title=""/>
                </v:shape>
                <o:OLEObject Type="Embed" ProgID="Equation.DSMT4" ShapeID="_x0000_i1051" DrawAspect="Content" ObjectID="_1572679739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2B48CD03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EDBA3E" w14:textId="77777777" w:rsidR="00F57285" w:rsidRPr="00EF0C3E" w:rsidRDefault="00F57285" w:rsidP="00583B0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0EA150" w14:textId="77777777" w:rsidR="00F57285" w:rsidRPr="00D23ECE" w:rsidRDefault="00F57285" w:rsidP="00583B03">
            <w:pPr>
              <w:pStyle w:val="Text"/>
            </w:pPr>
          </w:p>
        </w:tc>
      </w:tr>
      <w:tr w:rsidR="00F57285" w:rsidRPr="00D23ECE" w14:paraId="4DB706A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1D299F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AA36C6" w14:textId="5C92EA02" w:rsidR="00C42FF0" w:rsidRDefault="00F57285" w:rsidP="006A0576">
            <w:pPr>
              <w:pStyle w:val="Text"/>
              <w:ind w:left="75"/>
            </w:pPr>
            <w:r>
              <w:t>Evaluates</w:t>
            </w:r>
            <w:r w:rsidR="00C42FF0" w:rsidRPr="00C42FF0">
              <w:rPr>
                <w:position w:val="-22"/>
              </w:rPr>
              <w:object w:dxaOrig="320" w:dyaOrig="600" w14:anchorId="4313BD1B">
                <v:shape id="_x0000_i1052" type="#_x0000_t75" style="width:16.5pt;height:30pt" o:ole="">
                  <v:imagedata r:id="rId60" o:title=""/>
                </v:shape>
                <o:OLEObject Type="Embed" ProgID="Equation.DSMT4" ShapeID="_x0000_i1052" DrawAspect="Content" ObjectID="_1572679740" r:id="rId61"/>
              </w:object>
            </w:r>
            <w:r>
              <w:t xml:space="preserve"> at </w:t>
            </w:r>
            <w:r w:rsidR="00C42FF0" w:rsidRPr="00C42FF0">
              <w:rPr>
                <w:position w:val="-4"/>
              </w:rPr>
              <w:object w:dxaOrig="480" w:dyaOrig="240" w14:anchorId="674A7BFD">
                <v:shape id="_x0000_i1053" type="#_x0000_t75" style="width:24pt;height:12pt" o:ole="">
                  <v:imagedata r:id="rId62" o:title=""/>
                </v:shape>
                <o:OLEObject Type="Embed" ProgID="Equation.DSMT4" ShapeID="_x0000_i1053" DrawAspect="Content" ObjectID="_1572679741" r:id="rId63"/>
              </w:object>
            </w:r>
          </w:p>
          <w:p w14:paraId="49D26A70" w14:textId="23605E08" w:rsidR="00F57285" w:rsidRPr="00800B56" w:rsidRDefault="009D6127" w:rsidP="009D6127">
            <w:pPr>
              <w:pStyle w:val="Text"/>
              <w:ind w:left="75"/>
              <w:rPr>
                <w:position w:val="-24"/>
              </w:rPr>
            </w:pPr>
            <w:r w:rsidRPr="006948C6">
              <w:rPr>
                <w:position w:val="-24"/>
              </w:rPr>
              <w:object w:dxaOrig="1820" w:dyaOrig="639" w14:anchorId="2F83882E">
                <v:shape id="_x0000_i1054" type="#_x0000_t75" style="width:90.75pt;height:31.5pt" o:ole="">
                  <v:imagedata r:id="rId64" o:title=""/>
                </v:shape>
                <o:OLEObject Type="Embed" ProgID="Equation.DSMT4" ShapeID="_x0000_i1054" DrawAspect="Content" ObjectID="_1572679742" r:id="rId65"/>
              </w:object>
            </w:r>
          </w:p>
        </w:tc>
        <w:tc>
          <w:tcPr>
            <w:tcW w:w="850" w:type="dxa"/>
            <w:shd w:val="clear" w:color="auto" w:fill="auto"/>
          </w:tcPr>
          <w:p w14:paraId="284A34F0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DDA465" w14:textId="77777777" w:rsidR="00F57285" w:rsidRPr="00EF0C3E" w:rsidRDefault="00F57285" w:rsidP="00583B0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F87BEC" w14:textId="77777777" w:rsidR="00F57285" w:rsidRPr="00D23ECE" w:rsidRDefault="00F57285" w:rsidP="00583B03">
            <w:pPr>
              <w:pStyle w:val="Text"/>
            </w:pPr>
          </w:p>
        </w:tc>
      </w:tr>
      <w:tr w:rsidR="00F57285" w:rsidRPr="00D23ECE" w14:paraId="7AB5FFD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86AFCD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160721" w14:textId="5AA7C3F2" w:rsidR="009D6127" w:rsidRDefault="00F57285" w:rsidP="00BE39DE">
            <w:pPr>
              <w:pStyle w:val="Text"/>
              <w:ind w:left="75"/>
            </w:pPr>
            <w:r>
              <w:t>Evaluates</w:t>
            </w:r>
            <w:r w:rsidR="00BE39DE" w:rsidRPr="00AF7F0E">
              <w:rPr>
                <w:position w:val="-10"/>
              </w:rPr>
              <w:object w:dxaOrig="1359" w:dyaOrig="360" w14:anchorId="640C1C6F">
                <v:shape id="_x0000_i1055" type="#_x0000_t75" style="width:67.5pt;height:18pt" o:ole="">
                  <v:imagedata r:id="rId66" o:title=""/>
                </v:shape>
                <o:OLEObject Type="Embed" ProgID="Equation.DSMT4" ShapeID="_x0000_i1055" DrawAspect="Content" ObjectID="_1572679743" r:id="rId67"/>
              </w:object>
            </w:r>
            <w:r>
              <w:t xml:space="preserve"> at </w:t>
            </w:r>
            <w:r w:rsidR="00BE39DE" w:rsidRPr="006A0576">
              <w:rPr>
                <w:i/>
              </w:rPr>
              <w:t>x</w:t>
            </w:r>
            <w:r w:rsidR="00BE39DE">
              <w:t xml:space="preserve"> = 1</w:t>
            </w:r>
          </w:p>
          <w:p w14:paraId="2713065E" w14:textId="71150F46" w:rsidR="00F57285" w:rsidRPr="00EF0C3E" w:rsidRDefault="00BE39DE" w:rsidP="009D6127">
            <w:pPr>
              <w:pStyle w:val="Text"/>
              <w:ind w:left="75"/>
            </w:pPr>
            <w:r w:rsidRPr="006948C6">
              <w:rPr>
                <w:position w:val="-24"/>
              </w:rPr>
              <w:object w:dxaOrig="2140" w:dyaOrig="600" w14:anchorId="38E61358">
                <v:shape id="_x0000_i1056" type="#_x0000_t75" style="width:107.25pt;height:29.25pt" o:ole="">
                  <v:imagedata r:id="rId68" o:title=""/>
                </v:shape>
                <o:OLEObject Type="Embed" ProgID="Equation.DSMT4" ShapeID="_x0000_i1056" DrawAspect="Content" ObjectID="_1572679744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1FE81526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801F59" w14:textId="77777777" w:rsidR="00F57285" w:rsidRPr="00EF0C3E" w:rsidRDefault="00F57285" w:rsidP="00583B0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3F4E92" w14:textId="77777777" w:rsidR="00F57285" w:rsidRPr="00D23ECE" w:rsidRDefault="00F57285" w:rsidP="00583B03">
            <w:pPr>
              <w:pStyle w:val="Text"/>
            </w:pPr>
          </w:p>
        </w:tc>
      </w:tr>
      <w:tr w:rsidR="00F57285" w:rsidRPr="00D23ECE" w14:paraId="211299A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2466CC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AE4CD2" w14:textId="4FF7F401" w:rsidR="00BE39DE" w:rsidRDefault="00F57285" w:rsidP="003C3B17">
            <w:pPr>
              <w:pStyle w:val="Text"/>
              <w:ind w:left="75"/>
            </w:pPr>
            <w:r>
              <w:t>Attempts to substitute values into</w:t>
            </w:r>
            <w:r w:rsidR="003C3B17" w:rsidRPr="003C3B17">
              <w:rPr>
                <w:position w:val="-10"/>
              </w:rPr>
              <w:object w:dxaOrig="1620" w:dyaOrig="320" w14:anchorId="6D80D8FA">
                <v:shape id="_x0000_i1057" type="#_x0000_t75" style="width:81pt;height:16.5pt" o:ole="">
                  <v:imagedata r:id="rId70" o:title=""/>
                </v:shape>
                <o:OLEObject Type="Embed" ProgID="Equation.DSMT4" ShapeID="_x0000_i1057" DrawAspect="Content" ObjectID="_1572679745" r:id="rId71"/>
              </w:object>
            </w:r>
          </w:p>
          <w:p w14:paraId="1688607A" w14:textId="7658A2B3" w:rsidR="00F57285" w:rsidRPr="00EF0C3E" w:rsidRDefault="00F57285" w:rsidP="00BE39DE">
            <w:pPr>
              <w:pStyle w:val="Text"/>
              <w:ind w:left="75"/>
            </w:pPr>
            <w:r>
              <w:t xml:space="preserve">For example, </w:t>
            </w:r>
            <w:r w:rsidR="003C3B17" w:rsidRPr="00BE39DE">
              <w:rPr>
                <w:position w:val="-30"/>
              </w:rPr>
              <w:object w:dxaOrig="2680" w:dyaOrig="720" w14:anchorId="0310F000">
                <v:shape id="_x0000_i1058" type="#_x0000_t75" style="width:134.25pt;height:36pt" o:ole="">
                  <v:imagedata r:id="rId72" o:title=""/>
                </v:shape>
                <o:OLEObject Type="Embed" ProgID="Equation.DSMT4" ShapeID="_x0000_i1058" DrawAspect="Content" ObjectID="_1572679746" r:id="rId73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8E9DCEC" w14:textId="30DF3BD9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ECD10D8" w14:textId="77777777" w:rsidR="00F57285" w:rsidRPr="00EF0C3E" w:rsidRDefault="00F57285" w:rsidP="00583B0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C0BF067" w14:textId="77777777" w:rsidR="00F57285" w:rsidRPr="00D23ECE" w:rsidRDefault="00F57285" w:rsidP="00583B03">
            <w:pPr>
              <w:pStyle w:val="Text"/>
            </w:pPr>
          </w:p>
        </w:tc>
      </w:tr>
      <w:tr w:rsidR="00F57285" w:rsidRPr="00D23ECE" w14:paraId="7BDB055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9C72DA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D1AE41" w14:textId="4166B326" w:rsidR="00F74310" w:rsidRDefault="00F57285" w:rsidP="006A0576">
            <w:pPr>
              <w:pStyle w:val="Text"/>
              <w:ind w:left="75"/>
            </w:pPr>
            <w:r>
              <w:t>Shows logical progression to simplify algebra, arriving at:</w:t>
            </w:r>
          </w:p>
          <w:p w14:paraId="49EF0C55" w14:textId="1BF397E4" w:rsidR="00F57285" w:rsidRPr="00EF0C3E" w:rsidRDefault="003C3B17" w:rsidP="00BE39DE">
            <w:pPr>
              <w:pStyle w:val="Text"/>
              <w:ind w:left="75"/>
            </w:pPr>
            <w:r w:rsidRPr="00BE39DE">
              <w:rPr>
                <w:position w:val="-30"/>
              </w:rPr>
              <w:object w:dxaOrig="2780" w:dyaOrig="720" w14:anchorId="3BD3E92C">
                <v:shape id="_x0000_i1059" type="#_x0000_t75" style="width:139.5pt;height:35.25pt" o:ole="">
                  <v:imagedata r:id="rId74" o:title=""/>
                </v:shape>
                <o:OLEObject Type="Embed" ProgID="Equation.DSMT4" ShapeID="_x0000_i1059" DrawAspect="Content" ObjectID="_1572679747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72B8EB5F" w14:textId="77777777" w:rsidR="00F57285" w:rsidRPr="00EF0C3E" w:rsidRDefault="00F57285" w:rsidP="00583B0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B2A9B31" w14:textId="77777777" w:rsidR="00F57285" w:rsidRPr="00EF0C3E" w:rsidRDefault="00F57285" w:rsidP="00583B0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C906E0E" w14:textId="77777777" w:rsidR="00F57285" w:rsidRPr="00D23ECE" w:rsidRDefault="00F57285" w:rsidP="00583B03">
            <w:pPr>
              <w:pStyle w:val="Text"/>
            </w:pPr>
          </w:p>
        </w:tc>
      </w:tr>
      <w:tr w:rsidR="00EF0C3E" w:rsidRPr="00D23ECE" w14:paraId="576088D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0B30EB" w14:textId="77777777" w:rsidR="00EF0C3E" w:rsidRPr="00D23ECE" w:rsidRDefault="00EF0C3E" w:rsidP="007D50B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D50B4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3FF0556C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6EF919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886D6BF" w14:textId="77777777" w:rsidR="00EF0C3E" w:rsidRDefault="00C74016" w:rsidP="006A0576">
            <w:pPr>
              <w:pStyle w:val="Text"/>
            </w:pPr>
            <w:r w:rsidRPr="00C74016">
              <w:t xml:space="preserve">Award ft marks </w:t>
            </w:r>
            <w:r>
              <w:t>for a correct attempt to substitute into the formula using incorrect values.</w:t>
            </w:r>
          </w:p>
          <w:p w14:paraId="47EBE656" w14:textId="6B16CC8F" w:rsidR="006A0576" w:rsidRPr="0092323C" w:rsidRDefault="006A0576" w:rsidP="006A0576">
            <w:pPr>
              <w:pStyle w:val="Text"/>
              <w:rPr>
                <w:b/>
              </w:rPr>
            </w:pPr>
          </w:p>
        </w:tc>
      </w:tr>
    </w:tbl>
    <w:p w14:paraId="75F956FE" w14:textId="4BE085C2" w:rsidR="00EF0C3E" w:rsidRDefault="00EF0C3E" w:rsidP="00FF3BB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26285C7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98B3DC3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DCD6CD4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D4FF1E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24C16B7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C1024DA" w14:textId="77777777" w:rsid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7406C8D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8B3012D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561C61B3" w14:textId="614D2E1A" w:rsidR="00C341F3" w:rsidRDefault="00F57285" w:rsidP="00A00F83">
            <w:pPr>
              <w:pStyle w:val="Text"/>
              <w:ind w:left="75"/>
            </w:pPr>
            <w:r>
              <w:t>Differentiates</w:t>
            </w:r>
            <w:r w:rsidR="00A00F83" w:rsidRPr="00440893">
              <w:rPr>
                <w:position w:val="-10"/>
              </w:rPr>
              <w:object w:dxaOrig="940" w:dyaOrig="300" w14:anchorId="4BA5072A">
                <v:shape id="_x0000_i1060" type="#_x0000_t75" style="width:47.25pt;height:15pt" o:ole="">
                  <v:imagedata r:id="rId76" o:title=""/>
                </v:shape>
                <o:OLEObject Type="Embed" ProgID="Equation.DSMT4" ShapeID="_x0000_i1060" DrawAspect="Content" ObjectID="_1572679748" r:id="rId77"/>
              </w:object>
            </w:r>
            <w:r>
              <w:t>to obtain</w:t>
            </w:r>
          </w:p>
          <w:p w14:paraId="06410C0B" w14:textId="24744560" w:rsidR="00F57285" w:rsidRPr="00EF0C3E" w:rsidRDefault="00A00F83" w:rsidP="00A00F83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780" w:dyaOrig="639" w14:anchorId="1510C05C">
                <v:shape id="_x0000_i1061" type="#_x0000_t75" style="width:89.25pt;height:32.25pt" o:ole="">
                  <v:imagedata r:id="rId78" o:title=""/>
                </v:shape>
                <o:OLEObject Type="Embed" ProgID="Equation.DSMT4" ShapeID="_x0000_i1061" DrawAspect="Content" ObjectID="_1572679749" r:id="rId79"/>
              </w:object>
            </w:r>
          </w:p>
        </w:tc>
        <w:tc>
          <w:tcPr>
            <w:tcW w:w="850" w:type="dxa"/>
            <w:shd w:val="clear" w:color="auto" w:fill="auto"/>
          </w:tcPr>
          <w:p w14:paraId="0877BCAB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8DA836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97B1361" w14:textId="77777777" w:rsidR="00F57285" w:rsidRDefault="00F57285" w:rsidP="008D60DF">
            <w:pPr>
              <w:pStyle w:val="Text"/>
              <w:jc w:val="center"/>
            </w:pPr>
            <w:r>
              <w:t>6th</w:t>
            </w:r>
          </w:p>
          <w:p w14:paraId="01A36282" w14:textId="4D4D07C9" w:rsidR="00F57285" w:rsidRPr="00D23ECE" w:rsidRDefault="00F57285" w:rsidP="008D60DF">
            <w:pPr>
              <w:pStyle w:val="Text"/>
              <w:jc w:val="center"/>
            </w:pPr>
            <w:r>
              <w:t xml:space="preserve">Differentiate reciprocal and </w:t>
            </w:r>
            <w:r w:rsidR="0052214B">
              <w:t>inverse trigonom</w:t>
            </w:r>
            <w:r>
              <w:t>e</w:t>
            </w:r>
            <w:r w:rsidR="0052214B">
              <w:t>t</w:t>
            </w:r>
            <w:r>
              <w:t>ric functions</w:t>
            </w:r>
            <w:r w:rsidR="00A30660">
              <w:t>.</w:t>
            </w:r>
          </w:p>
        </w:tc>
      </w:tr>
      <w:tr w:rsidR="00F57285" w:rsidRPr="00D23ECE" w14:paraId="2BFDF0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5432CE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2DE587" w14:textId="1B963FEE" w:rsidR="00F57285" w:rsidRPr="00EF0C3E" w:rsidRDefault="00F57285" w:rsidP="00A00F83">
            <w:pPr>
              <w:pStyle w:val="Text"/>
              <w:ind w:left="75"/>
            </w:pPr>
            <w:r>
              <w:t>Writes</w:t>
            </w:r>
            <w:r w:rsidR="00A00F83" w:rsidRPr="00A00F83">
              <w:rPr>
                <w:position w:val="-28"/>
              </w:rPr>
              <w:object w:dxaOrig="1820" w:dyaOrig="639" w14:anchorId="3EB044B1">
                <v:shape id="_x0000_i1062" type="#_x0000_t75" style="width:90.75pt;height:32.25pt" o:ole="">
                  <v:imagedata r:id="rId80" o:title=""/>
                </v:shape>
                <o:OLEObject Type="Embed" ProgID="Equation.DSMT4" ShapeID="_x0000_i1062" DrawAspect="Content" ObjectID="_1572679750" r:id="rId81"/>
              </w:object>
            </w:r>
          </w:p>
        </w:tc>
        <w:tc>
          <w:tcPr>
            <w:tcW w:w="850" w:type="dxa"/>
            <w:shd w:val="clear" w:color="auto" w:fill="auto"/>
          </w:tcPr>
          <w:p w14:paraId="4BCB139B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BBF78D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14B8AF" w14:textId="77777777" w:rsidR="00F57285" w:rsidRPr="00D23ECE" w:rsidRDefault="00F57285" w:rsidP="008D60DF">
            <w:pPr>
              <w:pStyle w:val="Text"/>
            </w:pPr>
          </w:p>
        </w:tc>
      </w:tr>
      <w:tr w:rsidR="00F57285" w:rsidRPr="00D23ECE" w14:paraId="57A63DB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1C9AF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320E1" w14:textId="77777777" w:rsidR="00F57285" w:rsidRPr="00EF0C3E" w:rsidRDefault="00F57285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4C13D90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463B7D2" w14:textId="77777777" w:rsidR="00F57285" w:rsidRPr="00EF0C3E" w:rsidRDefault="00F57285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08FCC87" w14:textId="77777777" w:rsidR="00F57285" w:rsidRPr="00D23ECE" w:rsidRDefault="00F57285" w:rsidP="008D60DF">
            <w:pPr>
              <w:pStyle w:val="Text"/>
            </w:pPr>
          </w:p>
        </w:tc>
      </w:tr>
      <w:tr w:rsidR="00F57285" w:rsidRPr="00D23ECE" w14:paraId="07D84E8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F99A9D0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6514435D" w14:textId="16167614" w:rsidR="00F57285" w:rsidRPr="00EF0C3E" w:rsidRDefault="00A41C25" w:rsidP="00A00F83">
            <w:pPr>
              <w:pStyle w:val="Text"/>
              <w:ind w:left="75"/>
            </w:pPr>
            <w:r>
              <w:t>Use the identity</w:t>
            </w:r>
            <w:r w:rsidR="00A00F83" w:rsidRPr="00A41C25">
              <w:rPr>
                <w:position w:val="-6"/>
              </w:rPr>
              <w:object w:dxaOrig="1660" w:dyaOrig="300" w14:anchorId="31EDEB3B">
                <v:shape id="_x0000_i1063" type="#_x0000_t75" style="width:83.25pt;height:14.25pt" o:ole="">
                  <v:imagedata r:id="rId82" o:title=""/>
                </v:shape>
                <o:OLEObject Type="Embed" ProgID="Equation.DSMT4" ShapeID="_x0000_i1063" DrawAspect="Content" ObjectID="_1572679751" r:id="rId83"/>
              </w:object>
            </w:r>
            <w:r>
              <w:t xml:space="preserve">to write </w:t>
            </w:r>
            <w:r w:rsidR="00A00F83" w:rsidRPr="00A41C25">
              <w:rPr>
                <w:position w:val="-12"/>
              </w:rPr>
              <w:object w:dxaOrig="2780" w:dyaOrig="420" w14:anchorId="665C7356">
                <v:shape id="_x0000_i1064" type="#_x0000_t75" style="width:138.75pt;height:20.25pt" o:ole="">
                  <v:imagedata r:id="rId84" o:title=""/>
                </v:shape>
                <o:OLEObject Type="Embed" ProgID="Equation.DSMT4" ShapeID="_x0000_i1064" DrawAspect="Content" ObjectID="_1572679752" r:id="rId85"/>
              </w:object>
            </w:r>
          </w:p>
        </w:tc>
        <w:tc>
          <w:tcPr>
            <w:tcW w:w="850" w:type="dxa"/>
            <w:shd w:val="clear" w:color="auto" w:fill="auto"/>
          </w:tcPr>
          <w:p w14:paraId="55692678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F5A1B6" w14:textId="77777777" w:rsidR="00F57285" w:rsidRPr="00EF0C3E" w:rsidRDefault="00F57285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DC315E8" w14:textId="77777777" w:rsidR="00F57285" w:rsidRDefault="00F57285" w:rsidP="00F57285">
            <w:pPr>
              <w:pStyle w:val="Text"/>
              <w:jc w:val="center"/>
            </w:pPr>
            <w:r>
              <w:t>6th</w:t>
            </w:r>
          </w:p>
          <w:p w14:paraId="13498DF9" w14:textId="1F3090F9" w:rsidR="00F57285" w:rsidRPr="00D23ECE" w:rsidRDefault="00F57285" w:rsidP="00F57285">
            <w:pPr>
              <w:pStyle w:val="Text"/>
              <w:jc w:val="center"/>
            </w:pPr>
            <w:r>
              <w:t xml:space="preserve">Differentiate reciprocal and inverse </w:t>
            </w:r>
            <w:r w:rsidR="0052214B">
              <w:t>trigonom</w:t>
            </w:r>
            <w:r>
              <w:t>e</w:t>
            </w:r>
            <w:r w:rsidR="0052214B">
              <w:t>t</w:t>
            </w:r>
            <w:r>
              <w:t>ric functions</w:t>
            </w:r>
            <w:r w:rsidR="00A30660">
              <w:t>.</w:t>
            </w:r>
          </w:p>
        </w:tc>
      </w:tr>
      <w:tr w:rsidR="00F57285" w:rsidRPr="00D23ECE" w14:paraId="51EDA01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1B1669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1A0611" w14:textId="0C6424A0" w:rsidR="000504B8" w:rsidRDefault="00F57285" w:rsidP="00A00F83">
            <w:pPr>
              <w:pStyle w:val="Text"/>
              <w:ind w:left="75"/>
            </w:pPr>
            <w:r>
              <w:t>Attempts to substitute</w:t>
            </w:r>
            <w:r w:rsidR="00A00F83" w:rsidRPr="007C1A6A">
              <w:rPr>
                <w:position w:val="-10"/>
              </w:rPr>
              <w:object w:dxaOrig="940" w:dyaOrig="300" w14:anchorId="686FEAC5">
                <v:shape id="_x0000_i1065" type="#_x0000_t75" style="width:47.25pt;height:15pt" o:ole="">
                  <v:imagedata r:id="rId86" o:title=""/>
                </v:shape>
                <o:OLEObject Type="Embed" ProgID="Equation.DSMT4" ShapeID="_x0000_i1065" DrawAspect="Content" ObjectID="_1572679753" r:id="rId87"/>
              </w:object>
            </w:r>
            <w:r>
              <w:t>and</w:t>
            </w:r>
            <w:r w:rsidR="00A00F83" w:rsidRPr="007C1A6A">
              <w:rPr>
                <w:position w:val="-10"/>
              </w:rPr>
              <w:object w:dxaOrig="1500" w:dyaOrig="400" w14:anchorId="288E6647">
                <v:shape id="_x0000_i1066" type="#_x0000_t75" style="width:76.5pt;height:20.25pt" o:ole="">
                  <v:imagedata r:id="rId88" o:title=""/>
                </v:shape>
                <o:OLEObject Type="Embed" ProgID="Equation.DSMT4" ShapeID="_x0000_i1066" DrawAspect="Content" ObjectID="_1572679754" r:id="rId89"/>
              </w:object>
            </w:r>
            <w:r>
              <w:t xml:space="preserve">into </w:t>
            </w:r>
          </w:p>
          <w:p w14:paraId="6737982D" w14:textId="78DDB7B5" w:rsidR="00F57285" w:rsidRPr="00EF0C3E" w:rsidRDefault="00A00F83" w:rsidP="00A00F83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820" w:dyaOrig="639" w14:anchorId="79F67C0B">
                <v:shape id="_x0000_i1067" type="#_x0000_t75" style="width:90.75pt;height:32.25pt" o:ole="">
                  <v:imagedata r:id="rId90" o:title=""/>
                </v:shape>
                <o:OLEObject Type="Embed" ProgID="Equation.DSMT4" ShapeID="_x0000_i1067" DrawAspect="Content" ObjectID="_1572679755" r:id="rId91"/>
              </w:object>
            </w:r>
          </w:p>
        </w:tc>
        <w:tc>
          <w:tcPr>
            <w:tcW w:w="850" w:type="dxa"/>
            <w:shd w:val="clear" w:color="auto" w:fill="auto"/>
          </w:tcPr>
          <w:p w14:paraId="5AD5F4FA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D23F39C" w14:textId="77777777" w:rsidR="00F57285" w:rsidRPr="00EF0C3E" w:rsidRDefault="00F57285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7458AE0" w14:textId="77777777" w:rsidR="00F57285" w:rsidRPr="00D23ECE" w:rsidRDefault="00F57285" w:rsidP="008D60DF">
            <w:pPr>
              <w:pStyle w:val="Text"/>
            </w:pPr>
          </w:p>
        </w:tc>
      </w:tr>
      <w:tr w:rsidR="00F57285" w:rsidRPr="00D23ECE" w14:paraId="08C2A98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23A810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F34482" w14:textId="0856F8EC" w:rsidR="00F57285" w:rsidRPr="00EF0C3E" w:rsidRDefault="00F57285" w:rsidP="00385446">
            <w:pPr>
              <w:pStyle w:val="Text"/>
              <w:ind w:left="75"/>
            </w:pPr>
            <w:r>
              <w:t>Correctly substitutes to find</w:t>
            </w:r>
            <w:r w:rsidR="00385446" w:rsidRPr="000C714F">
              <w:rPr>
                <w:position w:val="-30"/>
              </w:rPr>
              <w:object w:dxaOrig="1460" w:dyaOrig="660" w14:anchorId="0001B26D">
                <v:shape id="_x0000_i1068" type="#_x0000_t75" style="width:73.5pt;height:33pt" o:ole="">
                  <v:imagedata r:id="rId92" o:title=""/>
                </v:shape>
                <o:OLEObject Type="Embed" ProgID="Equation.DSMT4" ShapeID="_x0000_i1068" DrawAspect="Content" ObjectID="_1572679756" r:id="rId93"/>
              </w:object>
            </w:r>
            <w:r>
              <w:t>and states</w:t>
            </w:r>
            <w:r w:rsidR="00385446" w:rsidRPr="000C714F">
              <w:rPr>
                <w:position w:val="-22"/>
              </w:rPr>
              <w:object w:dxaOrig="560" w:dyaOrig="580" w14:anchorId="34E51D35">
                <v:shape id="_x0000_i1069" type="#_x0000_t75" style="width:27.75pt;height:29.25pt" o:ole="">
                  <v:imagedata r:id="rId94" o:title=""/>
                </v:shape>
                <o:OLEObject Type="Embed" ProgID="Equation.DSMT4" ShapeID="_x0000_i1069" DrawAspect="Content" ObjectID="_1572679757" r:id="rId95"/>
              </w:object>
            </w:r>
          </w:p>
        </w:tc>
        <w:tc>
          <w:tcPr>
            <w:tcW w:w="850" w:type="dxa"/>
            <w:shd w:val="clear" w:color="auto" w:fill="auto"/>
          </w:tcPr>
          <w:p w14:paraId="3D97E8C6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C9BA97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07F158" w14:textId="77777777" w:rsidR="00F57285" w:rsidRPr="00D23ECE" w:rsidRDefault="00F57285" w:rsidP="008D60DF">
            <w:pPr>
              <w:pStyle w:val="Text"/>
            </w:pPr>
          </w:p>
        </w:tc>
      </w:tr>
      <w:tr w:rsidR="00F57285" w:rsidRPr="00D23ECE" w14:paraId="212A991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EEF48A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283112" w14:textId="77777777" w:rsidR="00F57285" w:rsidRPr="00EF0C3E" w:rsidRDefault="00F57285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0EF3856" w14:textId="4912A905" w:rsidR="00F57285" w:rsidRPr="00EF0C3E" w:rsidRDefault="00F57285" w:rsidP="00A41C2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A41C25">
              <w:rPr>
                <w:b/>
              </w:rPr>
              <w:t>3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345108F2" w14:textId="77777777" w:rsidR="00F57285" w:rsidRPr="00EF0C3E" w:rsidRDefault="00F57285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3D0ED41" w14:textId="77777777" w:rsidR="00F57285" w:rsidRPr="00D23ECE" w:rsidRDefault="00F57285" w:rsidP="008D60DF">
            <w:pPr>
              <w:pStyle w:val="Text"/>
            </w:pPr>
          </w:p>
        </w:tc>
      </w:tr>
      <w:tr w:rsidR="008D60DF" w:rsidRPr="00D23ECE" w14:paraId="6959AE1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A3F4C29" w14:textId="30BF8A23" w:rsidR="008D60DF" w:rsidRPr="00D23ECE" w:rsidRDefault="008D60DF" w:rsidP="00A41C2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A41C25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36A2A3A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F9FCB0" w14:textId="77777777" w:rsidR="008D60DF" w:rsidRDefault="008D60DF" w:rsidP="008D60DF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7A5FD70B" w14:textId="77777777" w:rsidR="006A0576" w:rsidRDefault="006A0576" w:rsidP="008D60DF">
            <w:pPr>
              <w:pStyle w:val="Text"/>
              <w:jc w:val="center"/>
              <w:rPr>
                <w:b/>
              </w:rPr>
            </w:pPr>
          </w:p>
          <w:p w14:paraId="49C9C731" w14:textId="77777777" w:rsidR="006A0576" w:rsidRDefault="006A0576" w:rsidP="008D60DF">
            <w:pPr>
              <w:pStyle w:val="Text"/>
              <w:jc w:val="center"/>
              <w:rPr>
                <w:b/>
              </w:rPr>
            </w:pPr>
          </w:p>
          <w:p w14:paraId="7FF35F79" w14:textId="00634C1A" w:rsidR="006A0576" w:rsidRPr="006A0576" w:rsidRDefault="006A0576" w:rsidP="008D60DF">
            <w:pPr>
              <w:pStyle w:val="Text"/>
              <w:jc w:val="center"/>
              <w:rPr>
                <w:b/>
              </w:rPr>
            </w:pPr>
          </w:p>
        </w:tc>
      </w:tr>
    </w:tbl>
    <w:p w14:paraId="3BEC20F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1E86C6A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CBA9533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CFAB911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99A9E9C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BC3B3EB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DDA11C5" w14:textId="77777777" w:rsid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69E68E1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93DAAC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7F38F337" w14:textId="0E8A9049" w:rsidR="00F57285" w:rsidRPr="00EF0C3E" w:rsidRDefault="00F57285">
            <w:pPr>
              <w:pStyle w:val="Text"/>
            </w:pPr>
            <w:r>
              <w:t xml:space="preserve">Differentiates </w:t>
            </w:r>
            <w:r w:rsidR="00A52F14">
              <w:t>4</w:t>
            </w:r>
            <w:r w:rsidR="00A52F14" w:rsidRPr="006A0576">
              <w:rPr>
                <w:i/>
                <w:vertAlign w:val="superscript"/>
              </w:rPr>
              <w:t>x</w:t>
            </w:r>
            <w:r w:rsidR="00A52F14">
              <w:t xml:space="preserve"> </w:t>
            </w:r>
            <w:r>
              <w:t xml:space="preserve">to obtain </w:t>
            </w:r>
            <w:r w:rsidR="00A52F14">
              <w:t>4</w:t>
            </w:r>
            <w:r w:rsidR="00A52F14" w:rsidRPr="00B859E7">
              <w:rPr>
                <w:i/>
                <w:vertAlign w:val="superscript"/>
              </w:rPr>
              <w:t>x</w:t>
            </w:r>
            <w:r w:rsidR="00A52F14">
              <w:t> ln 4</w:t>
            </w:r>
          </w:p>
        </w:tc>
        <w:tc>
          <w:tcPr>
            <w:tcW w:w="850" w:type="dxa"/>
            <w:shd w:val="clear" w:color="auto" w:fill="auto"/>
          </w:tcPr>
          <w:p w14:paraId="46D77333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6B4CDC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467C336" w14:textId="77777777" w:rsidR="00F57285" w:rsidRDefault="00F57285" w:rsidP="008D60DF">
            <w:pPr>
              <w:pStyle w:val="Text"/>
              <w:jc w:val="center"/>
            </w:pPr>
            <w:r>
              <w:t>7th</w:t>
            </w:r>
          </w:p>
          <w:p w14:paraId="2BB8C190" w14:textId="253669F7" w:rsidR="00F57285" w:rsidRPr="00D23ECE" w:rsidRDefault="00F57285" w:rsidP="006948C6">
            <w:pPr>
              <w:pStyle w:val="Text"/>
              <w:jc w:val="center"/>
            </w:pPr>
            <w:r>
              <w:t>Differentiate simple functions defined implicit</w:t>
            </w:r>
            <w:r w:rsidR="0052214B">
              <w:t>l</w:t>
            </w:r>
            <w:r>
              <w:t>y</w:t>
            </w:r>
            <w:r w:rsidR="00A30660">
              <w:t>.</w:t>
            </w:r>
          </w:p>
        </w:tc>
      </w:tr>
      <w:tr w:rsidR="00F57285" w:rsidRPr="00D23ECE" w14:paraId="73D2952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E543CC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66BB3C" w14:textId="0FE776CF" w:rsidR="00F57285" w:rsidRPr="00EF0C3E" w:rsidRDefault="00F57285" w:rsidP="00A427BD">
            <w:pPr>
              <w:pStyle w:val="Text"/>
            </w:pPr>
            <w:r>
              <w:t xml:space="preserve">Differentiates </w:t>
            </w:r>
            <w:r w:rsidR="00A427BD">
              <w:t>2</w:t>
            </w:r>
            <w:r w:rsidR="00A427BD" w:rsidRPr="006A0576">
              <w:rPr>
                <w:i/>
              </w:rPr>
              <w:t>xy</w:t>
            </w:r>
            <w:r w:rsidR="00A427BD">
              <w:t xml:space="preserve"> </w:t>
            </w:r>
            <w:r>
              <w:t>to obtain</w:t>
            </w:r>
            <w:r w:rsidR="00A427BD" w:rsidRPr="000C714F">
              <w:rPr>
                <w:position w:val="-22"/>
              </w:rPr>
              <w:object w:dxaOrig="1020" w:dyaOrig="580" w14:anchorId="14D83DED">
                <v:shape id="_x0000_i1070" type="#_x0000_t75" style="width:50.25pt;height:29.25pt" o:ole="">
                  <v:imagedata r:id="rId96" o:title=""/>
                </v:shape>
                <o:OLEObject Type="Embed" ProgID="Equation.DSMT4" ShapeID="_x0000_i1070" DrawAspect="Content" ObjectID="_1572679758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0A29A346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6969ED" w14:textId="77777777" w:rsidR="00F57285" w:rsidRPr="00EF0C3E" w:rsidRDefault="00F57285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9119D76" w14:textId="77777777" w:rsidR="00F57285" w:rsidRPr="00D23ECE" w:rsidRDefault="00F57285" w:rsidP="008D60DF">
            <w:pPr>
              <w:pStyle w:val="Text"/>
              <w:jc w:val="center"/>
            </w:pPr>
          </w:p>
        </w:tc>
      </w:tr>
      <w:tr w:rsidR="00F57285" w:rsidRPr="00D23ECE" w14:paraId="21D62A3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B0D879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6D9BF5" w14:textId="7B0EE87A" w:rsidR="00F57285" w:rsidRPr="00EF0C3E" w:rsidRDefault="00F57285">
            <w:pPr>
              <w:pStyle w:val="Text"/>
            </w:pPr>
            <w:r>
              <w:t>Rearranges</w:t>
            </w:r>
            <w:r w:rsidR="00A427BD" w:rsidRPr="000C714F">
              <w:rPr>
                <w:position w:val="-22"/>
              </w:rPr>
              <w:object w:dxaOrig="1780" w:dyaOrig="580" w14:anchorId="46CC5F73">
                <v:shape id="_x0000_i1071" type="#_x0000_t75" style="width:88.5pt;height:29.25pt" o:ole="">
                  <v:imagedata r:id="rId98" o:title=""/>
                </v:shape>
                <o:OLEObject Type="Embed" ProgID="Equation.DSMT4" ShapeID="_x0000_i1071" DrawAspect="Content" ObjectID="_1572679759" r:id="rId99"/>
              </w:object>
            </w:r>
            <w:r>
              <w:t>to obtain</w:t>
            </w:r>
            <w:r w:rsidR="00A427BD" w:rsidRPr="000C714F">
              <w:rPr>
                <w:position w:val="-22"/>
              </w:rPr>
              <w:object w:dxaOrig="1579" w:dyaOrig="620" w14:anchorId="29769B04">
                <v:shape id="_x0000_i1072" type="#_x0000_t75" style="width:78.75pt;height:31.5pt" o:ole="">
                  <v:imagedata r:id="rId100" o:title=""/>
                </v:shape>
                <o:OLEObject Type="Embed" ProgID="Equation.DSMT4" ShapeID="_x0000_i1072" DrawAspect="Content" ObjectID="_1572679760" r:id="rId101"/>
              </w:object>
            </w:r>
          </w:p>
        </w:tc>
        <w:tc>
          <w:tcPr>
            <w:tcW w:w="850" w:type="dxa"/>
            <w:shd w:val="clear" w:color="auto" w:fill="auto"/>
          </w:tcPr>
          <w:p w14:paraId="4704E58A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1E6A950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FA3529" w14:textId="77777777" w:rsidR="00F57285" w:rsidRPr="00D23ECE" w:rsidRDefault="00F57285" w:rsidP="008D60DF">
            <w:pPr>
              <w:pStyle w:val="Text"/>
              <w:jc w:val="center"/>
            </w:pPr>
          </w:p>
        </w:tc>
      </w:tr>
      <w:tr w:rsidR="00F57285" w:rsidRPr="00D23ECE" w14:paraId="7DF0955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1EE616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6DACDD" w14:textId="77777777" w:rsidR="00F57285" w:rsidRPr="00EF0C3E" w:rsidRDefault="00F57285" w:rsidP="00E50DBF">
            <w:pPr>
              <w:pStyle w:val="Text"/>
            </w:pPr>
            <w:r>
              <w:t>Makes an attempt to substitute (2, 4)</w:t>
            </w:r>
          </w:p>
        </w:tc>
        <w:tc>
          <w:tcPr>
            <w:tcW w:w="850" w:type="dxa"/>
            <w:shd w:val="clear" w:color="auto" w:fill="auto"/>
          </w:tcPr>
          <w:p w14:paraId="068D7015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118847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A603E7" w14:textId="77777777" w:rsidR="00F57285" w:rsidRPr="00D23ECE" w:rsidRDefault="00F57285" w:rsidP="008D60DF">
            <w:pPr>
              <w:pStyle w:val="Text"/>
              <w:jc w:val="center"/>
            </w:pPr>
          </w:p>
        </w:tc>
      </w:tr>
      <w:tr w:rsidR="00F57285" w:rsidRPr="00D23ECE" w14:paraId="0B7C558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9E6EC5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E52251" w14:textId="05F99CAA" w:rsidR="000C714F" w:rsidRDefault="00F57285" w:rsidP="00E50DBF">
            <w:pPr>
              <w:pStyle w:val="Text"/>
            </w:pPr>
            <w:r>
              <w:t>States fully correct final answer:</w:t>
            </w:r>
            <w:r w:rsidR="00A427BD" w:rsidRPr="006948C6">
              <w:rPr>
                <w:position w:val="-4"/>
              </w:rPr>
              <w:object w:dxaOrig="820" w:dyaOrig="240" w14:anchorId="4625B2EF">
                <v:shape id="_x0000_i1073" type="#_x0000_t75" style="width:40.5pt;height:12pt" o:ole="">
                  <v:imagedata r:id="rId102" o:title=""/>
                </v:shape>
                <o:OLEObject Type="Embed" ProgID="Equation.DSMT4" ShapeID="_x0000_i1073" DrawAspect="Content" ObjectID="_1572679761" r:id="rId103"/>
              </w:object>
            </w:r>
          </w:p>
          <w:p w14:paraId="060C43BA" w14:textId="53FBE17A" w:rsidR="00F57285" w:rsidRPr="00EF0C3E" w:rsidRDefault="00F57285" w:rsidP="00E50DBF">
            <w:pPr>
              <w:pStyle w:val="Text"/>
            </w:pPr>
            <w:r>
              <w:t>Accept</w:t>
            </w:r>
            <w:r w:rsidR="00A427BD" w:rsidRPr="00A427BD">
              <w:rPr>
                <w:position w:val="-6"/>
              </w:rPr>
              <w:object w:dxaOrig="920" w:dyaOrig="260" w14:anchorId="1D566EE1">
                <v:shape id="_x0000_i1074" type="#_x0000_t75" style="width:45pt;height:12.75pt" o:ole="">
                  <v:imagedata r:id="rId104" o:title=""/>
                </v:shape>
                <o:OLEObject Type="Embed" ProgID="Equation.DSMT4" ShapeID="_x0000_i1074" DrawAspect="Content" ObjectID="_1572679762" r:id="rId105"/>
              </w:object>
            </w:r>
          </w:p>
        </w:tc>
        <w:tc>
          <w:tcPr>
            <w:tcW w:w="850" w:type="dxa"/>
            <w:shd w:val="clear" w:color="auto" w:fill="auto"/>
          </w:tcPr>
          <w:p w14:paraId="1F8EE6FA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3FC555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8236C7" w14:textId="77777777" w:rsidR="00F57285" w:rsidRPr="00D23ECE" w:rsidRDefault="00F57285" w:rsidP="008D60DF">
            <w:pPr>
              <w:pStyle w:val="Text"/>
              <w:jc w:val="center"/>
            </w:pPr>
          </w:p>
        </w:tc>
      </w:tr>
      <w:tr w:rsidR="00EF0C3E" w:rsidRPr="00D23ECE" w14:paraId="3D49590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A572C40" w14:textId="77777777" w:rsidR="00EF0C3E" w:rsidRPr="00D23ECE" w:rsidRDefault="00EF0C3E" w:rsidP="007D50B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D50B4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1A29289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CEB88ED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52F0DC0A" w14:textId="77777777" w:rsidR="006A0576" w:rsidRDefault="006A0576" w:rsidP="00EF0C3E">
            <w:pPr>
              <w:pStyle w:val="Text"/>
              <w:jc w:val="center"/>
              <w:rPr>
                <w:b/>
              </w:rPr>
            </w:pPr>
          </w:p>
          <w:p w14:paraId="7D3653B4" w14:textId="77777777" w:rsidR="006A0576" w:rsidRDefault="006A0576" w:rsidP="00EF0C3E">
            <w:pPr>
              <w:pStyle w:val="Text"/>
              <w:jc w:val="center"/>
              <w:rPr>
                <w:b/>
              </w:rPr>
            </w:pPr>
          </w:p>
          <w:p w14:paraId="6FE75EB5" w14:textId="57F8E8F4" w:rsidR="006A0576" w:rsidRPr="006A0576" w:rsidRDefault="006A0576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1DFD9BCB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44803A6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4E865A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084E8BC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E15D6D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C9CC02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5A41F0D" w14:textId="77777777" w:rsid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049972A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9C0E48E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80CC8C4" w14:textId="117CAD7B" w:rsidR="00F57285" w:rsidRPr="00EF0C3E" w:rsidRDefault="00F57285" w:rsidP="00A30660">
            <w:pPr>
              <w:pStyle w:val="Text"/>
              <w:ind w:left="75"/>
            </w:pPr>
            <w:r>
              <w:t>Finds</w:t>
            </w:r>
            <w:r w:rsidR="00A30660" w:rsidRPr="000C714F">
              <w:rPr>
                <w:position w:val="-22"/>
              </w:rPr>
              <w:object w:dxaOrig="1260" w:dyaOrig="580" w14:anchorId="2F4E436E">
                <v:shape id="_x0000_i1075" type="#_x0000_t75" style="width:63.75pt;height:29.25pt" o:ole="">
                  <v:imagedata r:id="rId106" o:title=""/>
                </v:shape>
                <o:OLEObject Type="Embed" ProgID="Equation.DSMT4" ShapeID="_x0000_i1075" DrawAspect="Content" ObjectID="_1572679763" r:id="rId107"/>
              </w:object>
            </w:r>
            <w:r w:rsidR="00991516">
              <w:tab/>
            </w:r>
            <w:r>
              <w:t>and</w:t>
            </w:r>
            <w:r w:rsidR="00991516">
              <w:tab/>
            </w:r>
            <w:r w:rsidR="00991516" w:rsidRPr="000C714F">
              <w:rPr>
                <w:position w:val="-22"/>
              </w:rPr>
              <w:object w:dxaOrig="920" w:dyaOrig="580" w14:anchorId="687DAD2C">
                <v:shape id="_x0000_i1076" type="#_x0000_t75" style="width:46.5pt;height:29.25pt" o:ole="">
                  <v:imagedata r:id="rId108" o:title=""/>
                </v:shape>
                <o:OLEObject Type="Embed" ProgID="Equation.DSMT4" ShapeID="_x0000_i1076" DrawAspect="Content" ObjectID="_1572679764" r:id="rId109"/>
              </w:object>
            </w:r>
          </w:p>
        </w:tc>
        <w:tc>
          <w:tcPr>
            <w:tcW w:w="850" w:type="dxa"/>
            <w:shd w:val="clear" w:color="auto" w:fill="auto"/>
          </w:tcPr>
          <w:p w14:paraId="2D7EF559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97319E" w14:textId="77777777" w:rsidR="00F57285" w:rsidRPr="00EF0C3E" w:rsidRDefault="00F57285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55775E2" w14:textId="77777777" w:rsidR="00F57285" w:rsidRDefault="00F57285" w:rsidP="00930F46">
            <w:pPr>
              <w:pStyle w:val="Text"/>
              <w:jc w:val="center"/>
            </w:pPr>
            <w:r>
              <w:t>6th</w:t>
            </w:r>
          </w:p>
          <w:p w14:paraId="57521FC3" w14:textId="338BE37A" w:rsidR="00F57285" w:rsidRPr="00D23ECE" w:rsidRDefault="00F57285" w:rsidP="00930F46">
            <w:pPr>
              <w:pStyle w:val="Text"/>
              <w:jc w:val="center"/>
            </w:pPr>
            <w:r>
              <w:t>Differentiate simple functions defined parametrically</w:t>
            </w:r>
            <w:r w:rsidR="00C341F3">
              <w:t xml:space="preserve"> including application to tangents and normals</w:t>
            </w:r>
            <w:r w:rsidR="00A30660">
              <w:t>.</w:t>
            </w:r>
          </w:p>
        </w:tc>
      </w:tr>
      <w:tr w:rsidR="00F57285" w:rsidRPr="00D23ECE" w14:paraId="703401D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D133D6" w14:textId="77777777" w:rsidR="00F57285" w:rsidRPr="00EF0C3E" w:rsidRDefault="00F57285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BE5C2E" w14:textId="6C6D3830" w:rsidR="00F57285" w:rsidRPr="00EF0C3E" w:rsidRDefault="00F57285" w:rsidP="006A0576">
            <w:pPr>
              <w:pStyle w:val="Text"/>
              <w:ind w:left="75"/>
            </w:pPr>
            <w:r>
              <w:t>Writes</w:t>
            </w:r>
            <w:r w:rsidR="00991516">
              <w:t xml:space="preserve"> −2sin 2</w:t>
            </w:r>
            <w:r w:rsidR="00991516" w:rsidRPr="006A0576">
              <w:rPr>
                <w:i/>
              </w:rPr>
              <w:t xml:space="preserve">t </w:t>
            </w:r>
            <w:r w:rsidR="00991516">
              <w:t>= − 4sin </w:t>
            </w:r>
            <w:r w:rsidR="00991516" w:rsidRPr="006A0576">
              <w:rPr>
                <w:i/>
              </w:rPr>
              <w:t>t</w:t>
            </w:r>
            <w:r w:rsidR="00991516">
              <w:t> cos </w:t>
            </w:r>
            <w:r w:rsidR="00991516" w:rsidRPr="006A0576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7AE31677" w14:textId="77777777" w:rsidR="00F57285" w:rsidRPr="00EF0C3E" w:rsidRDefault="00F57285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E1D78D" w14:textId="77777777" w:rsidR="00F57285" w:rsidRPr="00EF0C3E" w:rsidRDefault="00F57285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7173409" w14:textId="77777777" w:rsidR="00F57285" w:rsidRPr="00D23ECE" w:rsidRDefault="00F57285" w:rsidP="00D5457D">
            <w:pPr>
              <w:pStyle w:val="Text"/>
            </w:pPr>
          </w:p>
        </w:tc>
      </w:tr>
      <w:tr w:rsidR="00F57285" w:rsidRPr="00D23ECE" w14:paraId="477B6CB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370393" w14:textId="77777777" w:rsidR="00F57285" w:rsidRPr="00EF0C3E" w:rsidRDefault="00F57285" w:rsidP="0089284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90E50F" w14:textId="79BB0E46" w:rsidR="00F57285" w:rsidRPr="00EF0C3E" w:rsidRDefault="00F57285" w:rsidP="006A0576">
            <w:pPr>
              <w:pStyle w:val="Text"/>
              <w:ind w:left="75"/>
            </w:pPr>
            <w:r>
              <w:t>Calculates</w:t>
            </w:r>
            <w:r w:rsidR="00991516" w:rsidRPr="000C714F">
              <w:rPr>
                <w:position w:val="-22"/>
              </w:rPr>
              <w:object w:dxaOrig="2720" w:dyaOrig="580" w14:anchorId="2916549F">
                <v:shape id="_x0000_i1077" type="#_x0000_t75" style="width:136.5pt;height:29.25pt" o:ole="">
                  <v:imagedata r:id="rId110" o:title=""/>
                </v:shape>
                <o:OLEObject Type="Embed" ProgID="Equation.DSMT4" ShapeID="_x0000_i1077" DrawAspect="Content" ObjectID="_1572679765" r:id="rId111"/>
              </w:object>
            </w:r>
          </w:p>
        </w:tc>
        <w:tc>
          <w:tcPr>
            <w:tcW w:w="850" w:type="dxa"/>
            <w:shd w:val="clear" w:color="auto" w:fill="auto"/>
          </w:tcPr>
          <w:p w14:paraId="6CB0554D" w14:textId="77777777" w:rsidR="00F57285" w:rsidRPr="00EF0C3E" w:rsidRDefault="00F57285" w:rsidP="0089284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3C5578B" w14:textId="77777777" w:rsidR="00F57285" w:rsidRPr="00EF0C3E" w:rsidRDefault="00F57285" w:rsidP="0089284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BC50FB" w14:textId="77777777" w:rsidR="00F57285" w:rsidRPr="00D23ECE" w:rsidRDefault="00F57285" w:rsidP="00892840">
            <w:pPr>
              <w:pStyle w:val="Text"/>
            </w:pPr>
          </w:p>
        </w:tc>
      </w:tr>
      <w:tr w:rsidR="00F57285" w:rsidRPr="00D23ECE" w14:paraId="3142A19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06D03E" w14:textId="77777777" w:rsidR="00F57285" w:rsidRPr="00EF0C3E" w:rsidRDefault="00F57285" w:rsidP="0089284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6FCEF6" w14:textId="77777777" w:rsidR="00F57285" w:rsidRPr="00EF0C3E" w:rsidRDefault="00F57285" w:rsidP="0089284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963978C" w14:textId="77777777" w:rsidR="00F57285" w:rsidRPr="00EF0C3E" w:rsidRDefault="00F57285" w:rsidP="0089284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CB9AA15" w14:textId="77777777" w:rsidR="00F57285" w:rsidRPr="00EF0C3E" w:rsidRDefault="00F57285" w:rsidP="0089284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BEA166" w14:textId="77777777" w:rsidR="00F57285" w:rsidRPr="00D23ECE" w:rsidRDefault="00F57285" w:rsidP="00892840">
            <w:pPr>
              <w:pStyle w:val="Text"/>
            </w:pPr>
          </w:p>
        </w:tc>
      </w:tr>
      <w:tr w:rsidR="00F57285" w:rsidRPr="00D23ECE" w14:paraId="3A14F92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43F02E3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6DA4DD7B" w14:textId="39291936" w:rsidR="00BE382C" w:rsidRDefault="00F57285" w:rsidP="006A0576">
            <w:pPr>
              <w:pStyle w:val="Text"/>
              <w:ind w:left="75"/>
            </w:pPr>
            <w:r>
              <w:t>Evaluates</w:t>
            </w:r>
            <w:r w:rsidR="00991516" w:rsidRPr="00BE382C">
              <w:rPr>
                <w:position w:val="-22"/>
              </w:rPr>
              <w:object w:dxaOrig="320" w:dyaOrig="580" w14:anchorId="58B911E8">
                <v:shape id="_x0000_i1078" type="#_x0000_t75" style="width:16.5pt;height:29.25pt" o:ole="">
                  <v:imagedata r:id="rId112" o:title=""/>
                </v:shape>
                <o:OLEObject Type="Embed" ProgID="Equation.DSMT4" ShapeID="_x0000_i1078" DrawAspect="Content" ObjectID="_1572679766" r:id="rId113"/>
              </w:object>
            </w:r>
            <w:r>
              <w:t>at</w:t>
            </w:r>
            <w:r w:rsidR="00991516" w:rsidRPr="00BE382C">
              <w:rPr>
                <w:position w:val="-22"/>
              </w:rPr>
              <w:object w:dxaOrig="780" w:dyaOrig="580" w14:anchorId="4EF0C952">
                <v:shape id="_x0000_i1079" type="#_x0000_t75" style="width:38.25pt;height:29.25pt" o:ole="">
                  <v:imagedata r:id="rId114" o:title=""/>
                </v:shape>
                <o:OLEObject Type="Embed" ProgID="Equation.DSMT4" ShapeID="_x0000_i1079" DrawAspect="Content" ObjectID="_1572679767" r:id="rId115"/>
              </w:object>
            </w:r>
          </w:p>
          <w:p w14:paraId="605EAC29" w14:textId="6C70513A" w:rsidR="00F57285" w:rsidRPr="00EF0C3E" w:rsidRDefault="00BE382C" w:rsidP="006A0576">
            <w:pPr>
              <w:pStyle w:val="Text"/>
              <w:ind w:left="75"/>
            </w:pPr>
            <w:r w:rsidRPr="00BE382C">
              <w:rPr>
                <w:position w:val="-60"/>
              </w:rPr>
              <w:object w:dxaOrig="2000" w:dyaOrig="980" w14:anchorId="0668390B">
                <v:shape id="_x0000_i1080" type="#_x0000_t75" style="width:100.5pt;height:48.75pt" o:ole="">
                  <v:imagedata r:id="rId116" o:title=""/>
                </v:shape>
                <o:OLEObject Type="Embed" ProgID="Equation.DSMT4" ShapeID="_x0000_i1080" DrawAspect="Content" ObjectID="_1572679768" r:id="rId117"/>
              </w:object>
            </w:r>
          </w:p>
        </w:tc>
        <w:tc>
          <w:tcPr>
            <w:tcW w:w="850" w:type="dxa"/>
            <w:shd w:val="clear" w:color="auto" w:fill="auto"/>
          </w:tcPr>
          <w:p w14:paraId="2AFF77BD" w14:textId="697554D1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25A15525" w14:textId="77777777" w:rsidR="00F57285" w:rsidRPr="00EF0C3E" w:rsidRDefault="00F57285" w:rsidP="000E382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5CC8B23" w14:textId="77777777" w:rsidR="00F57285" w:rsidRDefault="00F57285" w:rsidP="00F57285">
            <w:pPr>
              <w:pStyle w:val="Text"/>
              <w:jc w:val="center"/>
            </w:pPr>
            <w:r>
              <w:t>6th</w:t>
            </w:r>
          </w:p>
          <w:p w14:paraId="394C2ADB" w14:textId="18A28262" w:rsidR="00F57285" w:rsidRPr="00D23ECE" w:rsidRDefault="00F57285" w:rsidP="00F57285">
            <w:pPr>
              <w:pStyle w:val="Text"/>
              <w:jc w:val="center"/>
            </w:pPr>
            <w:r>
              <w:t>Differentiate simple functions defined parametrically</w:t>
            </w:r>
            <w:r w:rsidR="00C341F3">
              <w:t xml:space="preserve"> including application to tangents and normals</w:t>
            </w:r>
            <w:r w:rsidR="00A30660">
              <w:t>.</w:t>
            </w:r>
          </w:p>
        </w:tc>
      </w:tr>
      <w:tr w:rsidR="00F57285" w:rsidRPr="00D23ECE" w14:paraId="7278EF8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A77F6C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D030CC" w14:textId="5223A342" w:rsidR="00F57285" w:rsidRPr="00EF0C3E" w:rsidRDefault="00F57285" w:rsidP="006A0576">
            <w:pPr>
              <w:pStyle w:val="Text"/>
              <w:ind w:left="75"/>
            </w:pPr>
            <w:r>
              <w:t>Understands that the gradient of the tangent is</w:t>
            </w:r>
            <w:r w:rsidR="00991516" w:rsidRPr="006A0576">
              <w:rPr>
                <w:position w:val="-22"/>
              </w:rPr>
              <w:object w:dxaOrig="220" w:dyaOrig="580" w14:anchorId="1879E90F">
                <v:shape id="_x0000_i1081" type="#_x0000_t75" style="width:10.5pt;height:29.25pt" o:ole="">
                  <v:imagedata r:id="rId118" o:title=""/>
                </v:shape>
                <o:OLEObject Type="Embed" ProgID="Equation.DSMT4" ShapeID="_x0000_i1081" DrawAspect="Content" ObjectID="_1572679769" r:id="rId119"/>
              </w:object>
            </w:r>
            <w:r>
              <w:t xml:space="preserve">, </w:t>
            </w:r>
            <w:r w:rsidR="00BE382C">
              <w:t xml:space="preserve">and </w:t>
            </w:r>
            <w:r>
              <w:t xml:space="preserve">then the gradient of the normal is </w:t>
            </w:r>
            <w:r w:rsidR="00991516">
              <w:t>−</w:t>
            </w:r>
            <w:r w:rsidR="00BE382C">
              <w:t>2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4AECBE6D" w14:textId="5543D0E2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77523DE7" w14:textId="77777777" w:rsidR="00F57285" w:rsidRPr="00EF0C3E" w:rsidRDefault="00F57285" w:rsidP="000E382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1DACBF" w14:textId="77777777" w:rsidR="00F57285" w:rsidRPr="00D23ECE" w:rsidRDefault="00F57285" w:rsidP="000E382C">
            <w:pPr>
              <w:pStyle w:val="Text"/>
            </w:pPr>
          </w:p>
        </w:tc>
      </w:tr>
      <w:tr w:rsidR="00F57285" w:rsidRPr="00D23ECE" w14:paraId="431F9DC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8A0D93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C521FE" w14:textId="3C3AF9C3" w:rsidR="00BE382C" w:rsidRDefault="00F57285" w:rsidP="00A30660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Finds the values of </w:t>
            </w:r>
            <w:r w:rsidRPr="000E382C">
              <w:rPr>
                <w:i/>
              </w:rPr>
              <w:t>x</w:t>
            </w:r>
            <w:r>
              <w:t xml:space="preserve"> and </w:t>
            </w:r>
            <w:r w:rsidRPr="000E382C">
              <w:rPr>
                <w:i/>
              </w:rPr>
              <w:t>y</w:t>
            </w:r>
            <w:r>
              <w:t xml:space="preserve"> at</w:t>
            </w:r>
            <w:r w:rsidR="00A30660" w:rsidRPr="00BE382C">
              <w:rPr>
                <w:position w:val="-22"/>
              </w:rPr>
              <w:object w:dxaOrig="780" w:dyaOrig="580" w14:anchorId="5EBB3ECF">
                <v:shape id="_x0000_i1082" type="#_x0000_t75" style="width:38.25pt;height:29.25pt" o:ole="">
                  <v:imagedata r:id="rId120" o:title=""/>
                </v:shape>
                <o:OLEObject Type="Embed" ProgID="Equation.DSMT4" ShapeID="_x0000_i1082" DrawAspect="Content" ObjectID="_1572679770" r:id="rId121"/>
              </w:object>
            </w:r>
          </w:p>
          <w:p w14:paraId="5F3779DF" w14:textId="550DCAAE" w:rsidR="00F57285" w:rsidRPr="00EF0C3E" w:rsidRDefault="00A30660" w:rsidP="00A30660">
            <w:pPr>
              <w:pStyle w:val="Text"/>
              <w:ind w:left="75"/>
            </w:pPr>
            <w:r w:rsidRPr="00A30660">
              <w:rPr>
                <w:position w:val="-26"/>
              </w:rPr>
              <w:object w:dxaOrig="2000" w:dyaOrig="639" w14:anchorId="6BEE7EF2">
                <v:shape id="_x0000_i1083" type="#_x0000_t75" style="width:100.5pt;height:31.5pt" o:ole="">
                  <v:imagedata r:id="rId122" o:title=""/>
                </v:shape>
                <o:OLEObject Type="Embed" ProgID="Equation.DSMT4" ShapeID="_x0000_i1083" DrawAspect="Content" ObjectID="_1572679771" r:id="rId123"/>
              </w:object>
            </w:r>
            <w:r w:rsidR="00F57285">
              <w:t>and</w:t>
            </w:r>
            <w:r w:rsidRPr="00A30660">
              <w:rPr>
                <w:position w:val="-26"/>
              </w:rPr>
              <w:object w:dxaOrig="1840" w:dyaOrig="639" w14:anchorId="37890A91">
                <v:shape id="_x0000_i1084" type="#_x0000_t75" style="width:92.25pt;height:31.5pt" o:ole="">
                  <v:imagedata r:id="rId124" o:title=""/>
                </v:shape>
                <o:OLEObject Type="Embed" ProgID="Equation.DSMT4" ShapeID="_x0000_i1084" DrawAspect="Content" ObjectID="_1572679772" r:id="rId125"/>
              </w:object>
            </w:r>
          </w:p>
        </w:tc>
        <w:tc>
          <w:tcPr>
            <w:tcW w:w="850" w:type="dxa"/>
            <w:shd w:val="clear" w:color="auto" w:fill="auto"/>
          </w:tcPr>
          <w:p w14:paraId="6E4B4610" w14:textId="25B14AB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8CBBCC9" w14:textId="77777777" w:rsidR="00F57285" w:rsidRPr="00EF0C3E" w:rsidRDefault="00F57285" w:rsidP="000E382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16574B" w14:textId="77777777" w:rsidR="00F57285" w:rsidRPr="00D23ECE" w:rsidRDefault="00F57285" w:rsidP="000E382C">
            <w:pPr>
              <w:pStyle w:val="Text"/>
            </w:pPr>
          </w:p>
        </w:tc>
      </w:tr>
      <w:tr w:rsidR="00F57285" w:rsidRPr="00D23ECE" w14:paraId="3F1F0B0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F4CAB6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4324E9" w14:textId="0D255653" w:rsidR="00A30660" w:rsidRDefault="00F57285" w:rsidP="00A30660">
            <w:pPr>
              <w:pStyle w:val="Text"/>
              <w:ind w:left="75"/>
            </w:pPr>
            <w:r>
              <w:t>Attempts to substitute values into</w:t>
            </w:r>
            <w:r w:rsidR="00A30660" w:rsidRPr="00A30660">
              <w:rPr>
                <w:position w:val="-10"/>
              </w:rPr>
              <w:object w:dxaOrig="1620" w:dyaOrig="320" w14:anchorId="1F6731DF">
                <v:shape id="_x0000_i1085" type="#_x0000_t75" style="width:81pt;height:16.5pt" o:ole="">
                  <v:imagedata r:id="rId126" o:title=""/>
                </v:shape>
                <o:OLEObject Type="Embed" ProgID="Equation.DSMT4" ShapeID="_x0000_i1085" DrawAspect="Content" ObjectID="_1572679773" r:id="rId127"/>
              </w:object>
            </w:r>
          </w:p>
          <w:p w14:paraId="001185C8" w14:textId="399522B0" w:rsidR="00F57285" w:rsidRPr="00EF0C3E" w:rsidRDefault="00F57285">
            <w:pPr>
              <w:pStyle w:val="Text"/>
              <w:ind w:left="75"/>
            </w:pPr>
            <w:r>
              <w:t>For example,</w:t>
            </w:r>
            <w:r w:rsidR="00A30660" w:rsidRPr="00A30660">
              <w:rPr>
                <w:position w:val="-26"/>
              </w:rPr>
              <w:object w:dxaOrig="1700" w:dyaOrig="639" w14:anchorId="54F0FFA4">
                <v:shape id="_x0000_i1086" type="#_x0000_t75" style="width:84.75pt;height:31.5pt" o:ole="">
                  <v:imagedata r:id="rId128" o:title=""/>
                </v:shape>
                <o:OLEObject Type="Embed" ProgID="Equation.DSMT4" ShapeID="_x0000_i1086" DrawAspect="Content" ObjectID="_1572679774" r:id="rId129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B45FF15" w14:textId="1D8C1571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7578FAB" w14:textId="77777777" w:rsidR="00F57285" w:rsidRPr="00EF0C3E" w:rsidRDefault="00F57285" w:rsidP="000E382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52F355D" w14:textId="77777777" w:rsidR="00F57285" w:rsidRPr="00D23ECE" w:rsidRDefault="00F57285" w:rsidP="000E382C">
            <w:pPr>
              <w:pStyle w:val="Text"/>
            </w:pPr>
          </w:p>
        </w:tc>
      </w:tr>
      <w:tr w:rsidR="00F57285" w:rsidRPr="00D23ECE" w14:paraId="7B04D2B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F5CD27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4CC15F5" w14:textId="49F02B50" w:rsidR="00F57285" w:rsidRPr="00EF0C3E" w:rsidRDefault="00F57285" w:rsidP="00A30660">
            <w:pPr>
              <w:pStyle w:val="Text"/>
              <w:ind w:left="75"/>
            </w:pPr>
            <w:r>
              <w:t xml:space="preserve">Shows logical progression to simplify algebra, arriving at: </w:t>
            </w:r>
            <w:r w:rsidR="00A30660" w:rsidRPr="00AE732E">
              <w:rPr>
                <w:position w:val="-22"/>
              </w:rPr>
              <w:object w:dxaOrig="1120" w:dyaOrig="580" w14:anchorId="3C8C294B">
                <v:shape id="_x0000_i1087" type="#_x0000_t75" style="width:55.5pt;height:29.25pt" o:ole="">
                  <v:imagedata r:id="rId130" o:title=""/>
                </v:shape>
                <o:OLEObject Type="Embed" ProgID="Equation.DSMT4" ShapeID="_x0000_i1087" DrawAspect="Content" ObjectID="_1572679775" r:id="rId131"/>
              </w:object>
            </w:r>
            <w:r>
              <w:t>or</w:t>
            </w:r>
            <w:r w:rsidR="00A30660" w:rsidRPr="000E382C">
              <w:rPr>
                <w:position w:val="-10"/>
              </w:rPr>
              <w:object w:dxaOrig="1340" w:dyaOrig="300" w14:anchorId="6818FF9B">
                <v:shape id="_x0000_i1088" type="#_x0000_t75" style="width:66.75pt;height:15pt" o:ole="">
                  <v:imagedata r:id="rId132" o:title=""/>
                </v:shape>
                <o:OLEObject Type="Embed" ProgID="Equation.DSMT4" ShapeID="_x0000_i1088" DrawAspect="Content" ObjectID="_1572679776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247301BE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16902A" w14:textId="77777777" w:rsidR="00F57285" w:rsidRPr="00EF0C3E" w:rsidRDefault="00F57285" w:rsidP="000E382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5BA599A9" w14:textId="77777777" w:rsidR="00F57285" w:rsidRPr="00D23ECE" w:rsidRDefault="00F57285" w:rsidP="000E382C">
            <w:pPr>
              <w:pStyle w:val="Text"/>
            </w:pPr>
          </w:p>
        </w:tc>
      </w:tr>
      <w:tr w:rsidR="00F57285" w:rsidRPr="00D23ECE" w14:paraId="57CE8D4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14AD05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3E5A14" w14:textId="77777777" w:rsidR="00F57285" w:rsidRPr="00EF0C3E" w:rsidRDefault="00F57285" w:rsidP="000E382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2129320" w14:textId="77777777" w:rsidR="00F57285" w:rsidRPr="00EF0C3E" w:rsidRDefault="00F57285" w:rsidP="000E3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DA305A6" w14:textId="77777777" w:rsidR="00F57285" w:rsidRPr="00EF0C3E" w:rsidRDefault="00F57285" w:rsidP="000E382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21C6EAC" w14:textId="77777777" w:rsidR="00F57285" w:rsidRPr="00D23ECE" w:rsidRDefault="00F57285" w:rsidP="000E382C">
            <w:pPr>
              <w:pStyle w:val="Text"/>
            </w:pPr>
          </w:p>
        </w:tc>
      </w:tr>
      <w:tr w:rsidR="000E382C" w:rsidRPr="00D23ECE" w14:paraId="02ECE91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3CA75A" w14:textId="493D6A3A" w:rsidR="000E382C" w:rsidRPr="00D23ECE" w:rsidRDefault="000E382C" w:rsidP="0009735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097356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E382C" w:rsidRPr="0092323C" w14:paraId="3FB0E48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B7A09A" w14:textId="77777777" w:rsidR="000E382C" w:rsidRDefault="000E382C" w:rsidP="000E382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2D584C1" w14:textId="0BC1F423" w:rsidR="00AE732E" w:rsidRDefault="00C74016" w:rsidP="00C74016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0ABE402E" w14:textId="0E9B2D4B" w:rsidR="000E382C" w:rsidRPr="0092323C" w:rsidRDefault="00C74016" w:rsidP="00800B56">
            <w:pPr>
              <w:pStyle w:val="Text"/>
              <w:rPr>
                <w:b/>
              </w:rPr>
            </w:pPr>
            <w:r w:rsidRPr="00C74016">
              <w:t xml:space="preserve">Award ft marks for a correct answer using an incorrect answer from </w:t>
            </w:r>
            <w:r w:rsidRPr="00800B56">
              <w:t>part</w:t>
            </w:r>
            <w:r w:rsidRPr="00C74016">
              <w:rPr>
                <w:b/>
              </w:rPr>
              <w:t xml:space="preserve"> a</w:t>
            </w:r>
            <w:r w:rsidRPr="00C74016">
              <w:t>.</w:t>
            </w:r>
          </w:p>
        </w:tc>
      </w:tr>
      <w:tr w:rsidR="00097356" w14:paraId="783BC5AF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FDED2BA" w14:textId="77777777" w:rsidR="00097356" w:rsidRPr="00EF0C3E" w:rsidRDefault="00097356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2471864" w14:textId="77777777" w:rsidR="00097356" w:rsidRPr="00EF0C3E" w:rsidRDefault="00097356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7F809A" w14:textId="77777777" w:rsidR="00097356" w:rsidRPr="00EF0C3E" w:rsidRDefault="00097356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27590B3" w14:textId="77777777" w:rsidR="00097356" w:rsidRPr="00EF0C3E" w:rsidRDefault="00097356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33D0D81" w14:textId="77777777" w:rsidR="00097356" w:rsidRDefault="00097356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438E1028" w14:textId="77777777" w:rsidTr="00DB567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1BB0C7" w14:textId="5D9821D8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495992D7" w14:textId="13DFC0E3" w:rsidR="00F57285" w:rsidRPr="00EF0C3E" w:rsidRDefault="00F57285" w:rsidP="00A30660">
            <w:pPr>
              <w:pStyle w:val="Text"/>
              <w:ind w:left="75"/>
            </w:pPr>
            <w:r>
              <w:t>Finds</w:t>
            </w:r>
            <w:r w:rsidR="00A30660" w:rsidRPr="00AE732E">
              <w:rPr>
                <w:position w:val="-22"/>
              </w:rPr>
              <w:object w:dxaOrig="1780" w:dyaOrig="580" w14:anchorId="0A9F3A45">
                <v:shape id="_x0000_i1089" type="#_x0000_t75" style="width:90pt;height:29.25pt" o:ole="">
                  <v:imagedata r:id="rId134" o:title=""/>
                </v:shape>
                <o:OLEObject Type="Embed" ProgID="Equation.DSMT4" ShapeID="_x0000_i1089" DrawAspect="Content" ObjectID="_1572679777" r:id="rId135"/>
              </w:object>
            </w:r>
          </w:p>
        </w:tc>
        <w:tc>
          <w:tcPr>
            <w:tcW w:w="850" w:type="dxa"/>
            <w:shd w:val="clear" w:color="auto" w:fill="auto"/>
          </w:tcPr>
          <w:p w14:paraId="0C632610" w14:textId="04120124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B7F320" w14:textId="3C7E5EDF" w:rsidR="00F57285" w:rsidRPr="00EF0C3E" w:rsidRDefault="00F57285" w:rsidP="00DB567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5F6FF1E" w14:textId="1F9BC3C5" w:rsidR="00F57285" w:rsidRDefault="00F57285" w:rsidP="00DB5678">
            <w:pPr>
              <w:pStyle w:val="Text"/>
              <w:jc w:val="center"/>
            </w:pPr>
            <w:r>
              <w:t>7th</w:t>
            </w:r>
          </w:p>
          <w:p w14:paraId="1FA622B4" w14:textId="2D70B2E2" w:rsidR="00F57285" w:rsidRPr="00D23ECE" w:rsidRDefault="00F57285" w:rsidP="00DB5678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 w:rsidR="00A30660">
              <w:t>.</w:t>
            </w:r>
          </w:p>
        </w:tc>
      </w:tr>
      <w:tr w:rsidR="00F57285" w:rsidRPr="00D23ECE" w14:paraId="41A92714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0EB449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2721A0" w14:textId="78C3878F" w:rsidR="00F57285" w:rsidRPr="00EF0C3E" w:rsidRDefault="00F57285" w:rsidP="00A30660">
            <w:pPr>
              <w:pStyle w:val="Text"/>
              <w:ind w:left="75"/>
            </w:pPr>
            <w:r>
              <w:t>Finds</w:t>
            </w:r>
            <w:r w:rsidR="00A30660" w:rsidRPr="00097356">
              <w:rPr>
                <w:position w:val="-24"/>
              </w:rPr>
              <w:object w:dxaOrig="1280" w:dyaOrig="639" w14:anchorId="5A4D2F77">
                <v:shape id="_x0000_i1090" type="#_x0000_t75" style="width:63.75pt;height:31.5pt" o:ole="">
                  <v:imagedata r:id="rId136" o:title=""/>
                </v:shape>
                <o:OLEObject Type="Embed" ProgID="Equation.DSMT4" ShapeID="_x0000_i1090" DrawAspect="Content" ObjectID="_1572679778" r:id="rId137"/>
              </w:object>
            </w:r>
          </w:p>
        </w:tc>
        <w:tc>
          <w:tcPr>
            <w:tcW w:w="850" w:type="dxa"/>
            <w:shd w:val="clear" w:color="auto" w:fill="auto"/>
          </w:tcPr>
          <w:p w14:paraId="4741A714" w14:textId="1892FC6B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B38DB2" w14:textId="570A5CFD" w:rsidR="00F57285" w:rsidRPr="00EF0C3E" w:rsidRDefault="00F57285" w:rsidP="00DB567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4FC0ED" w14:textId="77777777" w:rsidR="00F57285" w:rsidRPr="00D23ECE" w:rsidRDefault="00F57285" w:rsidP="00DB5678">
            <w:pPr>
              <w:pStyle w:val="Text"/>
            </w:pPr>
          </w:p>
        </w:tc>
      </w:tr>
      <w:tr w:rsidR="00F57285" w:rsidRPr="00D23ECE" w14:paraId="733D8786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4D0216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55B4F9" w14:textId="43AD7E52" w:rsidR="00F57285" w:rsidRPr="00EF0C3E" w:rsidRDefault="00F57285" w:rsidP="00A30660">
            <w:pPr>
              <w:pStyle w:val="Text"/>
              <w:ind w:left="75"/>
            </w:pPr>
            <w:r>
              <w:t>States that</w:t>
            </w:r>
            <w:r w:rsidR="00A30660" w:rsidRPr="00097356">
              <w:rPr>
                <w:position w:val="-24"/>
              </w:rPr>
              <w:object w:dxaOrig="1600" w:dyaOrig="639" w14:anchorId="52B1479C">
                <v:shape id="_x0000_i1091" type="#_x0000_t75" style="width:79.5pt;height:31.5pt" o:ole="">
                  <v:imagedata r:id="rId138" o:title=""/>
                </v:shape>
                <o:OLEObject Type="Embed" ProgID="Equation.DSMT4" ShapeID="_x0000_i1091" DrawAspect="Content" ObjectID="_1572679779" r:id="rId139"/>
              </w:object>
            </w:r>
            <w:r>
              <w:t>for all</w:t>
            </w:r>
            <w:r w:rsidR="00F01D96" w:rsidRPr="00182F1C">
              <w:rPr>
                <w:position w:val="-8"/>
              </w:rPr>
              <w:object w:dxaOrig="1219" w:dyaOrig="279" w14:anchorId="0346ED4C">
                <v:shape id="_x0000_i1092" type="#_x0000_t75" style="width:60.75pt;height:14.25pt" o:ole="">
                  <v:imagedata r:id="rId140" o:title=""/>
                </v:shape>
                <o:OLEObject Type="Embed" ProgID="Equation.DSMT4" ShapeID="_x0000_i1092" DrawAspect="Content" ObjectID="_1572679780" r:id="rId141"/>
              </w:object>
            </w:r>
            <w:r>
              <w:t xml:space="preserve">and concludes this implies </w:t>
            </w:r>
            <w:r w:rsidRPr="00097356">
              <w:rPr>
                <w:i/>
              </w:rPr>
              <w:t>C</w:t>
            </w:r>
            <w:r>
              <w:t xml:space="preserve"> is concave over the given interval.</w:t>
            </w:r>
          </w:p>
        </w:tc>
        <w:tc>
          <w:tcPr>
            <w:tcW w:w="850" w:type="dxa"/>
            <w:shd w:val="clear" w:color="auto" w:fill="auto"/>
          </w:tcPr>
          <w:p w14:paraId="3D0C8A07" w14:textId="59EA6199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517F2A8" w14:textId="20481E0E" w:rsidR="00F57285" w:rsidRPr="00EF0C3E" w:rsidRDefault="00F57285" w:rsidP="00DB5678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22C4CEC8" w14:textId="77777777" w:rsidR="00F57285" w:rsidRPr="00D23ECE" w:rsidRDefault="00F57285" w:rsidP="00DB5678">
            <w:pPr>
              <w:pStyle w:val="Text"/>
            </w:pPr>
          </w:p>
        </w:tc>
      </w:tr>
      <w:tr w:rsidR="00F57285" w:rsidRPr="00D23ECE" w14:paraId="21E1CB14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851AB7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5E9BD8" w14:textId="77777777" w:rsidR="00F57285" w:rsidRPr="00EF0C3E" w:rsidRDefault="00F57285" w:rsidP="006A057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B8DA49A" w14:textId="0FAF046D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3F0A0F5" w14:textId="77777777" w:rsidR="00F57285" w:rsidRPr="00EF0C3E" w:rsidRDefault="00F57285" w:rsidP="00DB56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15B97F8" w14:textId="77777777" w:rsidR="00F57285" w:rsidRPr="00D23ECE" w:rsidRDefault="00F57285" w:rsidP="00DB5678">
            <w:pPr>
              <w:pStyle w:val="Text"/>
            </w:pPr>
          </w:p>
        </w:tc>
      </w:tr>
      <w:tr w:rsidR="00F57285" w:rsidRPr="00D23ECE" w14:paraId="5DB9D465" w14:textId="77777777" w:rsidTr="00DB567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388AC4" w14:textId="63757982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0A306C81" w14:textId="71D3EF8B" w:rsidR="00F57285" w:rsidRPr="00EF0C3E" w:rsidRDefault="00F57285" w:rsidP="00A30660">
            <w:pPr>
              <w:pStyle w:val="Text"/>
              <w:ind w:left="75"/>
            </w:pPr>
            <w:r>
              <w:t>States or implies that a point of inflection occurs when</w:t>
            </w:r>
            <w:r w:rsidR="00A30660" w:rsidRPr="00097356">
              <w:rPr>
                <w:position w:val="-24"/>
              </w:rPr>
              <w:object w:dxaOrig="760" w:dyaOrig="639" w14:anchorId="6667D700">
                <v:shape id="_x0000_i1093" type="#_x0000_t75" style="width:38.25pt;height:31.5pt" o:ole="">
                  <v:imagedata r:id="rId142" o:title=""/>
                </v:shape>
                <o:OLEObject Type="Embed" ProgID="Equation.DSMT4" ShapeID="_x0000_i1093" DrawAspect="Content" ObjectID="_1572679781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7EBF4888" w14:textId="41FF1F5E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4E880A" w14:textId="1B3108BF" w:rsidR="00F57285" w:rsidRPr="00EF0C3E" w:rsidRDefault="00F57285" w:rsidP="00DB567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C7F8B48" w14:textId="77777777" w:rsidR="00F57285" w:rsidRDefault="00F57285" w:rsidP="00F57285">
            <w:pPr>
              <w:pStyle w:val="Text"/>
              <w:jc w:val="center"/>
            </w:pPr>
            <w:r>
              <w:t>7th</w:t>
            </w:r>
          </w:p>
          <w:p w14:paraId="5EC59A35" w14:textId="578B544D" w:rsidR="00F57285" w:rsidRPr="00D23ECE" w:rsidRDefault="00F57285" w:rsidP="00F57285">
            <w:pPr>
              <w:pStyle w:val="Text"/>
              <w:jc w:val="center"/>
            </w:pPr>
            <w:r w:rsidRPr="00B90F4E">
              <w:t>Use second derivatives to solve problems of concavity, convexity and points of inflection</w:t>
            </w:r>
            <w:r w:rsidR="00A30660">
              <w:t>.</w:t>
            </w:r>
          </w:p>
        </w:tc>
      </w:tr>
      <w:tr w:rsidR="00F57285" w:rsidRPr="00D23ECE" w14:paraId="20476FA1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160B2C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B760B8" w14:textId="6A99ACF1" w:rsidR="00F57285" w:rsidRPr="00EF0C3E" w:rsidRDefault="00F57285" w:rsidP="006A0576">
            <w:pPr>
              <w:pStyle w:val="Text"/>
              <w:ind w:left="75"/>
            </w:pPr>
            <w:r>
              <w:t xml:space="preserve">Finds </w:t>
            </w:r>
            <w:r w:rsidR="00A30660" w:rsidRPr="006A0576">
              <w:rPr>
                <w:i/>
              </w:rPr>
              <w:t>x</w:t>
            </w:r>
            <w:r w:rsidR="00A30660"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43061C21" w14:textId="04748B9D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C71FB0C" w14:textId="64A4E43F" w:rsidR="00F57285" w:rsidRPr="00EF0C3E" w:rsidRDefault="00F57285" w:rsidP="00DB567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B8EC21" w14:textId="77777777" w:rsidR="00F57285" w:rsidRPr="00D23ECE" w:rsidRDefault="00F57285" w:rsidP="00DB5678">
            <w:pPr>
              <w:pStyle w:val="Text"/>
            </w:pPr>
          </w:p>
        </w:tc>
      </w:tr>
      <w:tr w:rsidR="00F57285" w:rsidRPr="00D23ECE" w14:paraId="2DB9BA77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922B75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9A1BA4" w14:textId="67DEB22E" w:rsidR="00F01D96" w:rsidRPr="00EF0C3E" w:rsidRDefault="00F57285">
            <w:pPr>
              <w:pStyle w:val="Text"/>
              <w:ind w:left="75"/>
            </w:pPr>
            <w:r>
              <w:t xml:space="preserve">Substitutes </w:t>
            </w:r>
            <w:r w:rsidR="00A30660" w:rsidRPr="00766D98">
              <w:rPr>
                <w:i/>
              </w:rPr>
              <w:t>x</w:t>
            </w:r>
            <w:r w:rsidR="00A30660">
              <w:t xml:space="preserve"> = −2</w:t>
            </w:r>
            <w:r>
              <w:t xml:space="preserve"> into</w:t>
            </w:r>
            <w:r w:rsidR="00A30660" w:rsidRPr="009213C7">
              <w:rPr>
                <w:position w:val="-10"/>
              </w:rPr>
              <w:object w:dxaOrig="1980" w:dyaOrig="360" w14:anchorId="4D49E56A">
                <v:shape id="_x0000_i1094" type="#_x0000_t75" style="width:98.25pt;height:18pt" o:ole="">
                  <v:imagedata r:id="rId144" o:title=""/>
                </v:shape>
                <o:OLEObject Type="Embed" ProgID="Equation.DSMT4" ShapeID="_x0000_i1094" DrawAspect="Content" ObjectID="_1572679782" r:id="rId145"/>
              </w:object>
            </w:r>
            <w:r>
              <w:t xml:space="preserve">, obtaining </w:t>
            </w:r>
            <w:r w:rsidR="00A30660" w:rsidRPr="006A0576">
              <w:rPr>
                <w:i/>
              </w:rPr>
              <w:t>y</w:t>
            </w:r>
            <w:r w:rsidR="00A30660">
              <w:t xml:space="preserve"> =</w:t>
            </w:r>
            <w:r w:rsidR="00F01D96">
              <w:t xml:space="preserve"> </w:t>
            </w:r>
            <w:r w:rsidR="00A30660">
              <w:t>46</w:t>
            </w:r>
          </w:p>
        </w:tc>
        <w:tc>
          <w:tcPr>
            <w:tcW w:w="850" w:type="dxa"/>
            <w:shd w:val="clear" w:color="auto" w:fill="auto"/>
          </w:tcPr>
          <w:p w14:paraId="14235166" w14:textId="49595DE9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F68255" w14:textId="24D52638" w:rsidR="00F57285" w:rsidRPr="00EF0C3E" w:rsidRDefault="00F57285" w:rsidP="00DB567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F2CD45" w14:textId="77777777" w:rsidR="00F57285" w:rsidRPr="00D23ECE" w:rsidRDefault="00F57285" w:rsidP="00DB5678">
            <w:pPr>
              <w:pStyle w:val="Text"/>
            </w:pPr>
          </w:p>
        </w:tc>
      </w:tr>
      <w:tr w:rsidR="00F57285" w:rsidRPr="00D23ECE" w14:paraId="63730209" w14:textId="77777777" w:rsidTr="00DB56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333E5F" w14:textId="77777777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ECA5DE" w14:textId="0CEB76AF" w:rsidR="00F57285" w:rsidRPr="00EF0C3E" w:rsidRDefault="00F57285" w:rsidP="00DB5678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AA409F2" w14:textId="20280A50" w:rsidR="00F57285" w:rsidRPr="00EF0C3E" w:rsidRDefault="00F57285" w:rsidP="00DB56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21E49A7" w14:textId="31F3EC7E" w:rsidR="00F57285" w:rsidRPr="00EF0C3E" w:rsidRDefault="00F57285" w:rsidP="00DB56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EFC631B" w14:textId="77777777" w:rsidR="00F57285" w:rsidRPr="00D23ECE" w:rsidRDefault="00F57285" w:rsidP="00DB5678">
            <w:pPr>
              <w:pStyle w:val="Text"/>
            </w:pPr>
          </w:p>
        </w:tc>
      </w:tr>
      <w:tr w:rsidR="00097356" w:rsidRPr="00D23ECE" w14:paraId="0DBA4E63" w14:textId="77777777" w:rsidTr="00DB5678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3BCD167" w14:textId="1D06A4FA" w:rsidR="00097356" w:rsidRPr="00D23ECE" w:rsidRDefault="00097356" w:rsidP="0068015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680155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97356" w:rsidRPr="0092323C" w14:paraId="677BA66D" w14:textId="77777777" w:rsidTr="00DB5678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8362C0F" w14:textId="77777777" w:rsidR="00AE732E" w:rsidRDefault="00097356" w:rsidP="00DB5678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4145051B" w14:textId="77777777" w:rsidR="006A0576" w:rsidRDefault="006A0576" w:rsidP="00DB5678">
            <w:pPr>
              <w:pStyle w:val="Text"/>
              <w:jc w:val="center"/>
              <w:rPr>
                <w:b/>
              </w:rPr>
            </w:pPr>
          </w:p>
          <w:p w14:paraId="0FE1A57E" w14:textId="77777777" w:rsidR="006A0576" w:rsidRDefault="006A0576" w:rsidP="00DB5678">
            <w:pPr>
              <w:pStyle w:val="Text"/>
              <w:jc w:val="center"/>
              <w:rPr>
                <w:b/>
              </w:rPr>
            </w:pPr>
          </w:p>
          <w:p w14:paraId="0614CFFC" w14:textId="2604CC8B" w:rsidR="006A0576" w:rsidRPr="006A0576" w:rsidRDefault="006A0576" w:rsidP="00DB5678">
            <w:pPr>
              <w:pStyle w:val="Text"/>
              <w:jc w:val="center"/>
              <w:rPr>
                <w:b/>
              </w:rPr>
            </w:pPr>
          </w:p>
        </w:tc>
      </w:tr>
    </w:tbl>
    <w:p w14:paraId="06DE9D16" w14:textId="6BF413B5" w:rsidR="00097356" w:rsidRDefault="0009735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E1240" w14:paraId="72CEFA15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166FB67" w14:textId="77777777" w:rsidR="001E1240" w:rsidRPr="00EF0C3E" w:rsidRDefault="001E1240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6C76F0A" w14:textId="77777777" w:rsidR="001E1240" w:rsidRPr="00EF0C3E" w:rsidRDefault="001E1240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FBBD8E" w14:textId="77777777" w:rsidR="001E1240" w:rsidRPr="00EF0C3E" w:rsidRDefault="001E1240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3A3D237" w14:textId="77777777" w:rsidR="001E1240" w:rsidRPr="00EF0C3E" w:rsidRDefault="001E1240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EC47BD2" w14:textId="77777777" w:rsidR="001E1240" w:rsidRDefault="001E1240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F57285" w:rsidRPr="00D23ECE" w14:paraId="437B65F4" w14:textId="77777777" w:rsidTr="00E5510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95CECD2" w14:textId="450F33FC" w:rsidR="00F57285" w:rsidRPr="00EF0C3E" w:rsidRDefault="00F57285" w:rsidP="00E551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775161F5" w14:textId="77777777" w:rsidR="00A30660" w:rsidRDefault="00F57285" w:rsidP="006A0576">
            <w:pPr>
              <w:pStyle w:val="Text"/>
              <w:ind w:firstLine="75"/>
            </w:pPr>
            <w:r>
              <w:t>Attempts to write a differential equation.</w:t>
            </w:r>
          </w:p>
          <w:p w14:paraId="4CF5EB10" w14:textId="53061F29" w:rsidR="00F57285" w:rsidRPr="00EF0C3E" w:rsidRDefault="00F57285" w:rsidP="00DC048E">
            <w:pPr>
              <w:pStyle w:val="Text"/>
              <w:ind w:firstLine="75"/>
            </w:pPr>
            <w:r>
              <w:t>For example</w:t>
            </w:r>
            <w:r w:rsidR="00DC048E">
              <w:t>,</w:t>
            </w:r>
            <w:r w:rsidR="00360E40" w:rsidRPr="00AE732E">
              <w:rPr>
                <w:position w:val="-22"/>
              </w:rPr>
              <w:object w:dxaOrig="780" w:dyaOrig="580" w14:anchorId="5B7AF756">
                <v:shape id="_x0000_i1095" type="#_x0000_t75" style="width:39pt;height:29.25pt" o:ole="">
                  <v:imagedata r:id="rId146" o:title=""/>
                </v:shape>
                <o:OLEObject Type="Embed" ProgID="Equation.DSMT4" ShapeID="_x0000_i1095" DrawAspect="Content" ObjectID="_1572679783" r:id="rId147"/>
              </w:object>
            </w:r>
            <w:r>
              <w:t>or</w:t>
            </w:r>
            <w:r w:rsidR="00AE732E" w:rsidRPr="00AE732E">
              <w:rPr>
                <w:position w:val="-22"/>
              </w:rPr>
              <w:object w:dxaOrig="920" w:dyaOrig="600" w14:anchorId="30137518">
                <v:shape id="_x0000_i1096" type="#_x0000_t75" style="width:45.75pt;height:30pt" o:ole="">
                  <v:imagedata r:id="rId148" o:title=""/>
                </v:shape>
                <o:OLEObject Type="Embed" ProgID="Equation.DSMT4" ShapeID="_x0000_i1096" DrawAspect="Content" ObjectID="_1572679784" r:id="rId149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1479630" w14:textId="54DE6743" w:rsidR="00F57285" w:rsidRPr="00EF0C3E" w:rsidRDefault="00F57285" w:rsidP="00E551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596CF5" w14:textId="0ACA1343" w:rsidR="00F57285" w:rsidRPr="00EF0C3E" w:rsidRDefault="00F57285" w:rsidP="00E5510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C213102" w14:textId="77777777" w:rsidR="00F57285" w:rsidRDefault="00F57285" w:rsidP="00E55100">
            <w:pPr>
              <w:pStyle w:val="Text"/>
              <w:jc w:val="center"/>
            </w:pPr>
            <w:r>
              <w:t>7th</w:t>
            </w:r>
          </w:p>
          <w:p w14:paraId="3BB5AB5A" w14:textId="172E03C3" w:rsidR="00F57285" w:rsidRPr="00D23ECE" w:rsidRDefault="00F57285" w:rsidP="00E55100">
            <w:pPr>
              <w:pStyle w:val="Text"/>
              <w:jc w:val="center"/>
            </w:pPr>
            <w:r>
              <w:t>Construct simple differential equations</w:t>
            </w:r>
            <w:r w:rsidR="00A30660">
              <w:t>.</w:t>
            </w:r>
          </w:p>
        </w:tc>
      </w:tr>
      <w:tr w:rsidR="00F57285" w:rsidRPr="00D23ECE" w14:paraId="2059AE85" w14:textId="77777777" w:rsidTr="00E5510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030C57" w14:textId="4061EB53" w:rsidR="00F57285" w:rsidRPr="00EF0C3E" w:rsidRDefault="00F57285" w:rsidP="00E551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FD697B" w14:textId="17F620A9" w:rsidR="00F57285" w:rsidRPr="00EF0C3E" w:rsidRDefault="00F57285" w:rsidP="006A0576">
            <w:pPr>
              <w:pStyle w:val="Text"/>
              <w:ind w:firstLine="75"/>
            </w:pPr>
            <w:r>
              <w:t>States</w:t>
            </w:r>
            <w:r w:rsidR="00AE732E" w:rsidRPr="00AE732E">
              <w:rPr>
                <w:position w:val="-22"/>
              </w:rPr>
              <w:object w:dxaOrig="980" w:dyaOrig="600" w14:anchorId="749D9D1D">
                <v:shape id="_x0000_i1097" type="#_x0000_t75" style="width:49.5pt;height:30pt" o:ole="">
                  <v:imagedata r:id="rId150" o:title=""/>
                </v:shape>
                <o:OLEObject Type="Embed" ProgID="Equation.DSMT4" ShapeID="_x0000_i1097" DrawAspect="Content" ObjectID="_1572679785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77C46188" w14:textId="097B28F1" w:rsidR="00F57285" w:rsidRPr="00EF0C3E" w:rsidRDefault="00F57285" w:rsidP="00E551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3DE940B" w14:textId="09F13D59" w:rsidR="00F57285" w:rsidRPr="00EF0C3E" w:rsidRDefault="00F57285" w:rsidP="00E55100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CE24ABA" w14:textId="77777777" w:rsidR="00F57285" w:rsidRPr="00D23ECE" w:rsidRDefault="00F57285" w:rsidP="00E55100">
            <w:pPr>
              <w:pStyle w:val="Text"/>
            </w:pPr>
          </w:p>
        </w:tc>
      </w:tr>
      <w:tr w:rsidR="001E1240" w:rsidRPr="00D23ECE" w14:paraId="648FFFE7" w14:textId="77777777" w:rsidTr="00E5510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25C9368" w14:textId="77777777" w:rsidR="001E1240" w:rsidRPr="00D23ECE" w:rsidRDefault="001E1240" w:rsidP="00E5510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2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E1240" w:rsidRPr="0092323C" w14:paraId="6F44AC3A" w14:textId="77777777" w:rsidTr="00E5510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968D97" w14:textId="77777777" w:rsidR="001E1240" w:rsidRDefault="001E1240" w:rsidP="00E55100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50C2CA3F" w14:textId="77777777" w:rsidR="006A0576" w:rsidRDefault="006A0576" w:rsidP="00E55100">
            <w:pPr>
              <w:pStyle w:val="Text"/>
              <w:jc w:val="center"/>
              <w:rPr>
                <w:b/>
              </w:rPr>
            </w:pPr>
          </w:p>
          <w:p w14:paraId="5BD5BE68" w14:textId="77777777" w:rsidR="006A0576" w:rsidRDefault="006A0576" w:rsidP="00E55100">
            <w:pPr>
              <w:pStyle w:val="Text"/>
              <w:jc w:val="center"/>
              <w:rPr>
                <w:b/>
              </w:rPr>
            </w:pPr>
          </w:p>
          <w:p w14:paraId="7B831835" w14:textId="06DD9B5B" w:rsidR="006A0576" w:rsidRPr="006A0576" w:rsidRDefault="006A0576" w:rsidP="00E55100">
            <w:pPr>
              <w:pStyle w:val="Text"/>
              <w:jc w:val="center"/>
              <w:rPr>
                <w:b/>
              </w:rPr>
            </w:pPr>
          </w:p>
        </w:tc>
      </w:tr>
    </w:tbl>
    <w:p w14:paraId="12CBB3A3" w14:textId="77777777" w:rsidR="006A0576" w:rsidRDefault="006A0576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507CFD05" w14:textId="77777777" w:rsidTr="00F5728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C0483A" w14:textId="51B5B9E1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A9FAB6B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A7FF340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9A3ADC0" w14:textId="77777777" w:rsidR="00EF0C3E" w:rsidRPr="00EF0C3E" w:rsidRDefault="00EF0C3E" w:rsidP="00F57285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74D6DE0" w14:textId="77777777" w:rsidR="00EF0C3E" w:rsidRDefault="00EF0C3E" w:rsidP="00F57285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B0E68" w:rsidRPr="00D23ECE" w14:paraId="784012E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039011" w14:textId="7E9C390C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5954" w:type="dxa"/>
            <w:shd w:val="clear" w:color="auto" w:fill="auto"/>
          </w:tcPr>
          <w:p w14:paraId="4A634B73" w14:textId="7E9D98F1" w:rsidR="00DB0E68" w:rsidRDefault="00DB0E68" w:rsidP="00DC048E">
            <w:pPr>
              <w:pStyle w:val="Text"/>
              <w:ind w:left="75"/>
            </w:pPr>
            <w:r>
              <w:t>Recognises the need to use the chain rule to find</w:t>
            </w:r>
            <w:r w:rsidR="00DC048E" w:rsidRPr="00AE732E">
              <w:rPr>
                <w:position w:val="-22"/>
              </w:rPr>
              <w:object w:dxaOrig="400" w:dyaOrig="580" w14:anchorId="5BDC7BA8">
                <v:shape id="_x0000_i1098" type="#_x0000_t75" style="width:20.25pt;height:29.25pt" o:ole="">
                  <v:imagedata r:id="rId152" o:title=""/>
                </v:shape>
                <o:OLEObject Type="Embed" ProgID="Equation.DSMT4" ShapeID="_x0000_i1098" DrawAspect="Content" ObjectID="_1572679786" r:id="rId153"/>
              </w:object>
            </w:r>
          </w:p>
          <w:p w14:paraId="31BAC18E" w14:textId="2A6ADD4A" w:rsidR="00DB0E68" w:rsidRPr="00EF0C3E" w:rsidRDefault="00DB0E68" w:rsidP="00DC048E">
            <w:pPr>
              <w:pStyle w:val="Text"/>
              <w:ind w:left="75"/>
            </w:pPr>
            <w:r>
              <w:t>For example</w:t>
            </w:r>
            <w:r w:rsidR="00DC048E" w:rsidRPr="00AE732E">
              <w:rPr>
                <w:position w:val="-22"/>
              </w:rPr>
              <w:object w:dxaOrig="1840" w:dyaOrig="580" w14:anchorId="3480C070">
                <v:shape id="_x0000_i1099" type="#_x0000_t75" style="width:92.25pt;height:29.25pt" o:ole="">
                  <v:imagedata r:id="rId154" o:title=""/>
                </v:shape>
                <o:OLEObject Type="Embed" ProgID="Equation.DSMT4" ShapeID="_x0000_i1099" DrawAspect="Content" ObjectID="_1572679787" r:id="rId155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4A03535" w14:textId="008C21CA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261D2D" w14:textId="1AF8F244" w:rsidR="00DB0E68" w:rsidRPr="00EF0C3E" w:rsidRDefault="00DB0E68" w:rsidP="00DB0E68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1564CB2" w14:textId="2C91FAEF" w:rsidR="00DB0E68" w:rsidRDefault="00DB0E68" w:rsidP="00DB0E68">
            <w:pPr>
              <w:pStyle w:val="Text"/>
              <w:jc w:val="center"/>
            </w:pPr>
            <w:r>
              <w:t>8th</w:t>
            </w:r>
          </w:p>
          <w:p w14:paraId="5E3A28E7" w14:textId="5B5317FF" w:rsidR="00DB0E68" w:rsidRPr="00D23ECE" w:rsidRDefault="00DB0E68" w:rsidP="00DB0E68">
            <w:pPr>
              <w:pStyle w:val="Text"/>
              <w:jc w:val="center"/>
            </w:pPr>
            <w:r>
              <w:t>Construct differential equations in a range of contexts</w:t>
            </w:r>
            <w:r w:rsidR="00A30660">
              <w:t>.</w:t>
            </w:r>
          </w:p>
        </w:tc>
      </w:tr>
      <w:tr w:rsidR="00DB0E68" w:rsidRPr="00D23ECE" w14:paraId="64A347D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3E31A" w14:textId="77777777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0C2AD2" w14:textId="6017B522" w:rsidR="00DB0E68" w:rsidRDefault="00DB0E68" w:rsidP="00DC048E">
            <w:pPr>
              <w:pStyle w:val="Text"/>
              <w:ind w:left="75"/>
            </w:pPr>
            <w:r>
              <w:t>Finds</w:t>
            </w:r>
            <w:r w:rsidR="00DC048E" w:rsidRPr="00AE732E">
              <w:rPr>
                <w:position w:val="-22"/>
              </w:rPr>
              <w:object w:dxaOrig="1020" w:dyaOrig="580" w14:anchorId="4863E8E9">
                <v:shape id="_x0000_i1100" type="#_x0000_t75" style="width:51pt;height:29.25pt" o:ole="">
                  <v:imagedata r:id="rId156" o:title=""/>
                </v:shape>
                <o:OLEObject Type="Embed" ProgID="Equation.DSMT4" ShapeID="_x0000_i1100" DrawAspect="Content" ObjectID="_1572679788" r:id="rId157"/>
              </w:object>
            </w:r>
            <w:r>
              <w:t>and</w:t>
            </w:r>
            <w:r w:rsidR="00DC048E" w:rsidRPr="00AE732E">
              <w:rPr>
                <w:position w:val="-22"/>
              </w:rPr>
              <w:object w:dxaOrig="880" w:dyaOrig="580" w14:anchorId="3BEB0DE8">
                <v:shape id="_x0000_i1101" type="#_x0000_t75" style="width:43.5pt;height:29.25pt" o:ole="">
                  <v:imagedata r:id="rId158" o:title=""/>
                </v:shape>
                <o:OLEObject Type="Embed" ProgID="Equation.DSMT4" ShapeID="_x0000_i1101" DrawAspect="Content" ObjectID="_1572679789" r:id="rId159"/>
              </w:object>
            </w:r>
          </w:p>
        </w:tc>
        <w:tc>
          <w:tcPr>
            <w:tcW w:w="850" w:type="dxa"/>
            <w:shd w:val="clear" w:color="auto" w:fill="auto"/>
          </w:tcPr>
          <w:p w14:paraId="3AD393FB" w14:textId="5556C228" w:rsidR="00DB0E68" w:rsidRDefault="00DB0E68" w:rsidP="00DB0E6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E0C7EB" w14:textId="7C634DDF" w:rsidR="00DB0E68" w:rsidRDefault="00DB0E68" w:rsidP="00DB0E68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7626402" w14:textId="77777777" w:rsidR="00DB0E68" w:rsidRPr="00D23ECE" w:rsidRDefault="00DB0E68" w:rsidP="00DB0E68">
            <w:pPr>
              <w:pStyle w:val="Text"/>
            </w:pPr>
          </w:p>
        </w:tc>
      </w:tr>
      <w:tr w:rsidR="00DB0E68" w:rsidRPr="00D23ECE" w14:paraId="4A83852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390A2B" w14:textId="77777777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47E5F7" w14:textId="34373F13" w:rsidR="00DB0E68" w:rsidRPr="00EF0C3E" w:rsidRDefault="00DB0E68">
            <w:pPr>
              <w:pStyle w:val="Text"/>
              <w:ind w:left="75"/>
            </w:pPr>
            <w:r>
              <w:t>Makes an attempt to substitute known values. For example</w:t>
            </w:r>
            <w:r w:rsidR="00DC048E">
              <w:t>,</w:t>
            </w:r>
            <w:r w:rsidR="00DC048E" w:rsidRPr="00AE732E">
              <w:rPr>
                <w:position w:val="-22"/>
              </w:rPr>
              <w:object w:dxaOrig="2180" w:dyaOrig="620" w14:anchorId="42EAEA21">
                <v:shape id="_x0000_i1102" type="#_x0000_t75" style="width:109.5pt;height:31.5pt" o:ole="">
                  <v:imagedata r:id="rId160" o:title=""/>
                </v:shape>
                <o:OLEObject Type="Embed" ProgID="Equation.DSMT4" ShapeID="_x0000_i1102" DrawAspect="Content" ObjectID="_1572679790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4D4E2679" w14:textId="36B6C651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26BF75" w14:textId="5686DC76" w:rsidR="00DB0E68" w:rsidRPr="00EF0C3E" w:rsidRDefault="00DB0E68" w:rsidP="00DB0E6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8BBAA1" w14:textId="77777777" w:rsidR="00DB0E68" w:rsidRPr="00D23ECE" w:rsidRDefault="00DB0E68" w:rsidP="00DB0E68">
            <w:pPr>
              <w:pStyle w:val="Text"/>
            </w:pPr>
          </w:p>
        </w:tc>
      </w:tr>
      <w:tr w:rsidR="00DB0E68" w:rsidRPr="00D23ECE" w14:paraId="213CAC6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8ECD92" w14:textId="77777777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710D70" w14:textId="467B9092" w:rsidR="00DB0E68" w:rsidRPr="00EF0C3E" w:rsidRDefault="00DB0E68" w:rsidP="00DC048E">
            <w:pPr>
              <w:pStyle w:val="Text"/>
              <w:ind w:left="75"/>
            </w:pPr>
            <w:r>
              <w:t>Simplifies and states</w:t>
            </w:r>
            <w:r w:rsidR="00DC048E" w:rsidRPr="0091427E">
              <w:rPr>
                <w:position w:val="-22"/>
              </w:rPr>
              <w:object w:dxaOrig="940" w:dyaOrig="580" w14:anchorId="193CE1D1">
                <v:shape id="_x0000_i1103" type="#_x0000_t75" style="width:47.25pt;height:29.25pt" o:ole="">
                  <v:imagedata r:id="rId162" o:title=""/>
                </v:shape>
                <o:OLEObject Type="Embed" ProgID="Equation.DSMT4" ShapeID="_x0000_i1103" DrawAspect="Content" ObjectID="_1572679791" r:id="rId163"/>
              </w:object>
            </w:r>
          </w:p>
        </w:tc>
        <w:tc>
          <w:tcPr>
            <w:tcW w:w="850" w:type="dxa"/>
            <w:shd w:val="clear" w:color="auto" w:fill="auto"/>
          </w:tcPr>
          <w:p w14:paraId="0D1D89C0" w14:textId="0EC488DE" w:rsidR="00DB0E68" w:rsidRPr="00EF0C3E" w:rsidRDefault="00DB0E68" w:rsidP="00DB0E6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3A500F" w14:textId="24C352A4" w:rsidR="00DB0E68" w:rsidRPr="00EF0C3E" w:rsidRDefault="00DB0E68" w:rsidP="00DB0E6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1E29F6" w14:textId="77777777" w:rsidR="00DB0E68" w:rsidRPr="00D23ECE" w:rsidRDefault="00DB0E68" w:rsidP="00DB0E68">
            <w:pPr>
              <w:pStyle w:val="Text"/>
            </w:pPr>
          </w:p>
        </w:tc>
      </w:tr>
      <w:tr w:rsidR="00DB0E68" w:rsidRPr="00D23ECE" w14:paraId="3C8CB43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033ECA" w14:textId="2A6E1A47" w:rsidR="00DB0E68" w:rsidRPr="00D23ECE" w:rsidRDefault="00DB0E68" w:rsidP="00DB0E6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B0E68" w:rsidRPr="0092323C" w14:paraId="6EEC42E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1F68EB9" w14:textId="77777777" w:rsidR="00DB0E68" w:rsidRDefault="00DB0E68" w:rsidP="00DB0E68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5ACE1B1C" w14:textId="77777777" w:rsidR="006A0576" w:rsidRDefault="006A0576" w:rsidP="00DB0E68">
            <w:pPr>
              <w:pStyle w:val="Text"/>
              <w:jc w:val="center"/>
              <w:rPr>
                <w:b/>
              </w:rPr>
            </w:pPr>
          </w:p>
          <w:p w14:paraId="2FF2DB16" w14:textId="77777777" w:rsidR="006A0576" w:rsidRDefault="006A0576" w:rsidP="00DB0E68">
            <w:pPr>
              <w:pStyle w:val="Text"/>
              <w:jc w:val="center"/>
              <w:rPr>
                <w:b/>
              </w:rPr>
            </w:pPr>
          </w:p>
          <w:p w14:paraId="539AA657" w14:textId="2031DA9A" w:rsidR="006A0576" w:rsidRPr="006A0576" w:rsidRDefault="006A0576" w:rsidP="00DB0E68">
            <w:pPr>
              <w:pStyle w:val="Text"/>
              <w:jc w:val="center"/>
              <w:rPr>
                <w:b/>
              </w:rPr>
            </w:pPr>
          </w:p>
        </w:tc>
      </w:tr>
    </w:tbl>
    <w:p w14:paraId="78CF75F3" w14:textId="77777777" w:rsidR="00EF0C3E" w:rsidRDefault="00EF0C3E" w:rsidP="001E1240"/>
    <w:sectPr w:rsidR="00EF0C3E" w:rsidSect="00A75BA6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E54F6FA" w16cid:durableId="1D172C4E"/>
  <w16cid:commentId w16cid:paraId="6C8C3A0F" w16cid:durableId="1D172C4F"/>
  <w16cid:commentId w16cid:paraId="4F2675A2" w16cid:durableId="1D172C50"/>
  <w16cid:commentId w16cid:paraId="7C16E162" w16cid:durableId="1D172C51"/>
  <w16cid:commentId w16cid:paraId="34A6C230" w16cid:durableId="1D172C52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29DA28" w14:textId="77777777" w:rsidR="00F10131" w:rsidRDefault="00F10131" w:rsidP="00814220">
      <w:pPr>
        <w:spacing w:after="0" w:line="240" w:lineRule="auto"/>
      </w:pPr>
      <w:r>
        <w:separator/>
      </w:r>
    </w:p>
  </w:endnote>
  <w:endnote w:type="continuationSeparator" w:id="0">
    <w:p w14:paraId="12DC81B4" w14:textId="77777777" w:rsidR="00F10131" w:rsidRDefault="00F10131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903D5D" w14:textId="77777777" w:rsidR="0087410C" w:rsidRDefault="0087410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2073AE" w14:textId="77777777" w:rsidR="00A00F83" w:rsidRDefault="00A00F83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769708F5" wp14:editId="1B3F886E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4A02C788" w14:textId="1775534C" w:rsidR="00A00F83" w:rsidRPr="00FE708D" w:rsidRDefault="00A00F83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583D0E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67AD86D8" w14:textId="77777777" w:rsidR="00A00F83" w:rsidRDefault="00A00F83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4B78B0" w14:textId="77777777" w:rsidR="0087410C" w:rsidRDefault="0087410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E1BF7D" w14:textId="77777777" w:rsidR="00F10131" w:rsidRDefault="00F10131" w:rsidP="00814220">
      <w:pPr>
        <w:spacing w:after="0" w:line="240" w:lineRule="auto"/>
      </w:pPr>
      <w:r>
        <w:separator/>
      </w:r>
    </w:p>
  </w:footnote>
  <w:footnote w:type="continuationSeparator" w:id="0">
    <w:p w14:paraId="1C257BE4" w14:textId="77777777" w:rsidR="00F10131" w:rsidRDefault="00F10131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F0FEB3" w14:textId="77777777" w:rsidR="0087410C" w:rsidRDefault="0087410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80C437" w14:textId="77777777" w:rsidR="00A00F83" w:rsidRPr="00666CEB" w:rsidRDefault="00A00F83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21C19474" wp14:editId="1A68FC16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8</w:t>
    </w:r>
    <w:r w:rsidRPr="00ED21A5">
      <w:rPr>
        <w:rStyle w:val="TermCharacter"/>
      </w:rPr>
      <w:t>:</w:t>
    </w:r>
    <w:r>
      <w:rPr>
        <w:rStyle w:val="TermCharacter"/>
      </w:rPr>
      <w:t xml:space="preserve"> Differentiation</w:t>
    </w:r>
  </w:p>
  <w:p w14:paraId="3CF4520A" w14:textId="77777777" w:rsidR="00A00F83" w:rsidRDefault="00A00F83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89B9895" wp14:editId="143955A3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388A3C" w14:textId="77777777" w:rsidR="0087410C" w:rsidRDefault="0087410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20203"/>
    <w:rsid w:val="00036B6A"/>
    <w:rsid w:val="00037EBF"/>
    <w:rsid w:val="00045D31"/>
    <w:rsid w:val="000504B8"/>
    <w:rsid w:val="0005597F"/>
    <w:rsid w:val="00060F25"/>
    <w:rsid w:val="00076B18"/>
    <w:rsid w:val="0008427A"/>
    <w:rsid w:val="00097356"/>
    <w:rsid w:val="000B3437"/>
    <w:rsid w:val="000C714F"/>
    <w:rsid w:val="000E382C"/>
    <w:rsid w:val="000F0021"/>
    <w:rsid w:val="00136CAC"/>
    <w:rsid w:val="00142624"/>
    <w:rsid w:val="00155662"/>
    <w:rsid w:val="00182F1C"/>
    <w:rsid w:val="00191DFF"/>
    <w:rsid w:val="00192D61"/>
    <w:rsid w:val="001B1E00"/>
    <w:rsid w:val="001D3711"/>
    <w:rsid w:val="001E1240"/>
    <w:rsid w:val="001F0201"/>
    <w:rsid w:val="002158B0"/>
    <w:rsid w:val="00223960"/>
    <w:rsid w:val="002320A5"/>
    <w:rsid w:val="0025004A"/>
    <w:rsid w:val="0025742F"/>
    <w:rsid w:val="00274AAE"/>
    <w:rsid w:val="00294A5A"/>
    <w:rsid w:val="002B363C"/>
    <w:rsid w:val="003065DB"/>
    <w:rsid w:val="0033452F"/>
    <w:rsid w:val="0035797C"/>
    <w:rsid w:val="00360E40"/>
    <w:rsid w:val="00361350"/>
    <w:rsid w:val="0036782C"/>
    <w:rsid w:val="00385446"/>
    <w:rsid w:val="003C2A4B"/>
    <w:rsid w:val="003C3B17"/>
    <w:rsid w:val="003F57A5"/>
    <w:rsid w:val="00440893"/>
    <w:rsid w:val="004B23C2"/>
    <w:rsid w:val="004D05E5"/>
    <w:rsid w:val="0052214B"/>
    <w:rsid w:val="00537F60"/>
    <w:rsid w:val="00545700"/>
    <w:rsid w:val="00583B03"/>
    <w:rsid w:val="00583D0E"/>
    <w:rsid w:val="0061515D"/>
    <w:rsid w:val="0062452C"/>
    <w:rsid w:val="00634A50"/>
    <w:rsid w:val="00661FE6"/>
    <w:rsid w:val="00663BF1"/>
    <w:rsid w:val="00676A47"/>
    <w:rsid w:val="00680155"/>
    <w:rsid w:val="00685768"/>
    <w:rsid w:val="006948C6"/>
    <w:rsid w:val="006A0576"/>
    <w:rsid w:val="006B6260"/>
    <w:rsid w:val="006F319B"/>
    <w:rsid w:val="006F5512"/>
    <w:rsid w:val="00740672"/>
    <w:rsid w:val="00744598"/>
    <w:rsid w:val="00796310"/>
    <w:rsid w:val="007B2684"/>
    <w:rsid w:val="007C1A6A"/>
    <w:rsid w:val="007C5329"/>
    <w:rsid w:val="007D50B4"/>
    <w:rsid w:val="00800B56"/>
    <w:rsid w:val="00803D52"/>
    <w:rsid w:val="0080779D"/>
    <w:rsid w:val="00814220"/>
    <w:rsid w:val="0081602A"/>
    <w:rsid w:val="00842186"/>
    <w:rsid w:val="00870BF2"/>
    <w:rsid w:val="0087410C"/>
    <w:rsid w:val="008916A9"/>
    <w:rsid w:val="00892840"/>
    <w:rsid w:val="008A62C9"/>
    <w:rsid w:val="008D60DF"/>
    <w:rsid w:val="0090694B"/>
    <w:rsid w:val="0091427E"/>
    <w:rsid w:val="00930F46"/>
    <w:rsid w:val="0098103B"/>
    <w:rsid w:val="00982A73"/>
    <w:rsid w:val="00991516"/>
    <w:rsid w:val="009A6EC9"/>
    <w:rsid w:val="009C41FA"/>
    <w:rsid w:val="009C69D4"/>
    <w:rsid w:val="009D6127"/>
    <w:rsid w:val="00A00F83"/>
    <w:rsid w:val="00A30660"/>
    <w:rsid w:val="00A41C25"/>
    <w:rsid w:val="00A427BD"/>
    <w:rsid w:val="00A5259F"/>
    <w:rsid w:val="00A52F14"/>
    <w:rsid w:val="00A70E3A"/>
    <w:rsid w:val="00A75BA6"/>
    <w:rsid w:val="00A76445"/>
    <w:rsid w:val="00A8259A"/>
    <w:rsid w:val="00A830BF"/>
    <w:rsid w:val="00A95F26"/>
    <w:rsid w:val="00AE3A71"/>
    <w:rsid w:val="00AE732E"/>
    <w:rsid w:val="00B24332"/>
    <w:rsid w:val="00B33F0F"/>
    <w:rsid w:val="00B36991"/>
    <w:rsid w:val="00B46705"/>
    <w:rsid w:val="00B46DB8"/>
    <w:rsid w:val="00B54F6D"/>
    <w:rsid w:val="00B626DA"/>
    <w:rsid w:val="00B90F4E"/>
    <w:rsid w:val="00BB3B81"/>
    <w:rsid w:val="00BE382C"/>
    <w:rsid w:val="00BE39DE"/>
    <w:rsid w:val="00C13394"/>
    <w:rsid w:val="00C277A3"/>
    <w:rsid w:val="00C341F3"/>
    <w:rsid w:val="00C408A0"/>
    <w:rsid w:val="00C42FF0"/>
    <w:rsid w:val="00C656C3"/>
    <w:rsid w:val="00C74016"/>
    <w:rsid w:val="00C9402C"/>
    <w:rsid w:val="00CB1869"/>
    <w:rsid w:val="00CB4904"/>
    <w:rsid w:val="00CE0250"/>
    <w:rsid w:val="00D028F5"/>
    <w:rsid w:val="00D3679D"/>
    <w:rsid w:val="00D43796"/>
    <w:rsid w:val="00D529C8"/>
    <w:rsid w:val="00D5457D"/>
    <w:rsid w:val="00DB0E68"/>
    <w:rsid w:val="00DB22EC"/>
    <w:rsid w:val="00DB5678"/>
    <w:rsid w:val="00DC048E"/>
    <w:rsid w:val="00DD3EFB"/>
    <w:rsid w:val="00DD4CD4"/>
    <w:rsid w:val="00E13C31"/>
    <w:rsid w:val="00E21EC1"/>
    <w:rsid w:val="00E50DBF"/>
    <w:rsid w:val="00E545E2"/>
    <w:rsid w:val="00E55100"/>
    <w:rsid w:val="00E92B76"/>
    <w:rsid w:val="00E96FD8"/>
    <w:rsid w:val="00EA3665"/>
    <w:rsid w:val="00EF0C3E"/>
    <w:rsid w:val="00EF6CB4"/>
    <w:rsid w:val="00F01D96"/>
    <w:rsid w:val="00F10131"/>
    <w:rsid w:val="00F325F9"/>
    <w:rsid w:val="00F41604"/>
    <w:rsid w:val="00F43FC7"/>
    <w:rsid w:val="00F57285"/>
    <w:rsid w:val="00F63F49"/>
    <w:rsid w:val="00F656A5"/>
    <w:rsid w:val="00F7315A"/>
    <w:rsid w:val="00F74310"/>
    <w:rsid w:val="00F86093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15C5EB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C53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C53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C53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C53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C532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53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5329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1427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4651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561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94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header" Target="header2.xml"/><Relationship Id="rId211" Type="http://schemas.microsoft.com/office/2016/09/relationships/commentsIds" Target="commentsIds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emf"/><Relationship Id="rId155" Type="http://schemas.openxmlformats.org/officeDocument/2006/relationships/oleObject" Target="embeddings/oleObject75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2A460C-520D-432C-9EC6-0BEBFC876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27</Words>
  <Characters>5859</Characters>
  <Application>Microsoft Office Word</Application>
  <DocSecurity>4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1-20T10:41:00Z</dcterms:created>
  <dcterms:modified xsi:type="dcterms:W3CDTF">2017-11-20T10:41:00Z</dcterms:modified>
</cp:coreProperties>
</file>